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36"/>
  </p:notesMasterIdLst>
  <p:handoutMasterIdLst>
    <p:handoutMasterId r:id="rId37"/>
  </p:handoutMasterIdLst>
  <p:sldIdLst>
    <p:sldId id="313" r:id="rId2"/>
    <p:sldId id="322" r:id="rId3"/>
    <p:sldId id="321" r:id="rId4"/>
    <p:sldId id="323" r:id="rId5"/>
    <p:sldId id="324" r:id="rId6"/>
    <p:sldId id="325" r:id="rId7"/>
    <p:sldId id="326" r:id="rId8"/>
    <p:sldId id="327" r:id="rId9"/>
    <p:sldId id="348" r:id="rId10"/>
    <p:sldId id="328" r:id="rId11"/>
    <p:sldId id="353" r:id="rId12"/>
    <p:sldId id="329" r:id="rId13"/>
    <p:sldId id="330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54" r:id="rId23"/>
    <p:sldId id="349" r:id="rId24"/>
    <p:sldId id="339" r:id="rId25"/>
    <p:sldId id="350" r:id="rId26"/>
    <p:sldId id="351" r:id="rId27"/>
    <p:sldId id="340" r:id="rId28"/>
    <p:sldId id="352" r:id="rId29"/>
    <p:sldId id="342" r:id="rId30"/>
    <p:sldId id="343" r:id="rId31"/>
    <p:sldId id="344" r:id="rId32"/>
    <p:sldId id="345" r:id="rId33"/>
    <p:sldId id="346" r:id="rId34"/>
    <p:sldId id="347" r:id="rId35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n Wood" initials="AW" lastIdx="1" clrIdx="0">
    <p:extLst>
      <p:ext uri="{19B8F6BF-5375-455C-9EA6-DF929625EA0E}">
        <p15:presenceInfo xmlns:p15="http://schemas.microsoft.com/office/powerpoint/2012/main" userId="81f415766915de9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E9D2D7"/>
    <a:srgbClr val="911E3C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86" autoAdjust="0"/>
    <p:restoredTop sz="86683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4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Asset Classes</a:t>
          </a: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Fixed Income</a:t>
          </a: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Equity</a:t>
          </a: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FDE11253-663F-4844-82D7-6A94D99B08FE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Derivatives</a:t>
          </a:r>
        </a:p>
      </dgm:t>
    </dgm:pt>
    <dgm:pt modelId="{94951609-054A-45AC-8B0D-48FC1F5008E0}" type="parTrans" cxnId="{8B473620-8041-4D7A-9FE0-481AA7E0AAD9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73ECC8-99ED-4B8B-878A-0D95FD8D8DBD}" type="sibTrans" cxnId="{8B473620-8041-4D7A-9FE0-481AA7E0AAD9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</dgm:pt>
    <dgm:pt modelId="{EC18217C-B414-4DC7-8FFF-F47282356300}" type="pres">
      <dgm:prSet presAssocID="{59D66C79-2E56-48D4-B3D6-36414CF5945D}" presName="rootConnector1" presStyleLbl="node1" presStyleIdx="0" presStyleCnt="0"/>
      <dgm:spPr/>
    </dgm:pt>
    <dgm:pt modelId="{BEAD80BC-8265-40F2-886A-457BD3721D95}" type="pres">
      <dgm:prSet presAssocID="{59D66C79-2E56-48D4-B3D6-36414CF5945D}" presName="hierChild2" presStyleCnt="0"/>
      <dgm:spPr/>
    </dgm:pt>
    <dgm:pt modelId="{BF6A6411-1C0C-403E-A645-CEAE3AB98BCF}" type="pres">
      <dgm:prSet presAssocID="{7582E1CC-D45D-4BDC-8198-6323FFFAA247}" presName="Name64" presStyleLbl="parChTrans1D2" presStyleIdx="0" presStyleCnt="3"/>
      <dgm:spPr/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0" presStyleCnt="3">
        <dgm:presLayoutVars>
          <dgm:chPref val="3"/>
        </dgm:presLayoutVars>
      </dgm:prSet>
      <dgm:spPr/>
    </dgm:pt>
    <dgm:pt modelId="{24D61943-3F98-4A2F-ABFD-6F5486844AB6}" type="pres">
      <dgm:prSet presAssocID="{AFFF1E29-D4CF-4F6A-8738-3A119C03767D}" presName="rootConnector" presStyleLbl="node2" presStyleIdx="0" presStyleCnt="3"/>
      <dgm:spPr/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1" presStyleCnt="3"/>
      <dgm:spPr/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1" presStyleCnt="3">
        <dgm:presLayoutVars>
          <dgm:chPref val="3"/>
        </dgm:presLayoutVars>
      </dgm:prSet>
      <dgm:spPr/>
    </dgm:pt>
    <dgm:pt modelId="{614B93F1-47EE-40B3-B9F4-73A706B90FE1}" type="pres">
      <dgm:prSet presAssocID="{FC941B1D-55B1-42B3-A093-17293E3A4242}" presName="rootConnector" presStyleLbl="node2" presStyleIdx="1" presStyleCnt="3"/>
      <dgm:spPr/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85702F67-DDD9-488E-9216-8DFBE017C698}" type="pres">
      <dgm:prSet presAssocID="{94951609-054A-45AC-8B0D-48FC1F5008E0}" presName="Name64" presStyleLbl="parChTrans1D2" presStyleIdx="2" presStyleCnt="3"/>
      <dgm:spPr/>
    </dgm:pt>
    <dgm:pt modelId="{921A841A-5FF0-4A15-9202-65F691A78D32}" type="pres">
      <dgm:prSet presAssocID="{FDE11253-663F-4844-82D7-6A94D99B08FE}" presName="hierRoot2" presStyleCnt="0">
        <dgm:presLayoutVars>
          <dgm:hierBranch val="init"/>
        </dgm:presLayoutVars>
      </dgm:prSet>
      <dgm:spPr/>
    </dgm:pt>
    <dgm:pt modelId="{F07A2688-23D7-4743-8013-3A216C1D43FA}" type="pres">
      <dgm:prSet presAssocID="{FDE11253-663F-4844-82D7-6A94D99B08FE}" presName="rootComposite" presStyleCnt="0"/>
      <dgm:spPr/>
    </dgm:pt>
    <dgm:pt modelId="{4C15F76F-3816-404D-9759-09BA56C2D609}" type="pres">
      <dgm:prSet presAssocID="{FDE11253-663F-4844-82D7-6A94D99B08FE}" presName="rootText" presStyleLbl="node2" presStyleIdx="2" presStyleCnt="3">
        <dgm:presLayoutVars>
          <dgm:chPref val="3"/>
        </dgm:presLayoutVars>
      </dgm:prSet>
      <dgm:spPr/>
    </dgm:pt>
    <dgm:pt modelId="{E6772697-88C6-41F0-8B87-BCFCBB85E694}" type="pres">
      <dgm:prSet presAssocID="{FDE11253-663F-4844-82D7-6A94D99B08FE}" presName="rootConnector" presStyleLbl="node2" presStyleIdx="2" presStyleCnt="3"/>
      <dgm:spPr/>
    </dgm:pt>
    <dgm:pt modelId="{E61C6ECC-D8CE-48C9-A12E-9C732C131A66}" type="pres">
      <dgm:prSet presAssocID="{FDE11253-663F-4844-82D7-6A94D99B08FE}" presName="hierChild4" presStyleCnt="0"/>
      <dgm:spPr/>
    </dgm:pt>
    <dgm:pt modelId="{9B1003FA-FC72-494F-96CC-02722FE58F93}" type="pres">
      <dgm:prSet presAssocID="{FDE11253-663F-4844-82D7-6A94D99B08FE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16E4FA0B-E941-4058-A829-7D16D68AED2D}" srcId="{59D66C79-2E56-48D4-B3D6-36414CF5945D}" destId="{FC941B1D-55B1-42B3-A093-17293E3A4242}" srcOrd="1" destOrd="0" parTransId="{21C27200-71EC-48B7-9B46-2D5BBDA32FFA}" sibTransId="{635998A0-5106-4DDD-940D-036372500944}"/>
    <dgm:cxn modelId="{6A16C20D-61D7-4B76-9F0C-660AD6BAA70B}" type="presOf" srcId="{59D66C79-2E56-48D4-B3D6-36414CF5945D}" destId="{EC18217C-B414-4DC7-8FFF-F47282356300}" srcOrd="1" destOrd="0" presId="urn:microsoft.com/office/officeart/2009/3/layout/HorizontalOrganizationChart"/>
    <dgm:cxn modelId="{8B473620-8041-4D7A-9FE0-481AA7E0AAD9}" srcId="{59D66C79-2E56-48D4-B3D6-36414CF5945D}" destId="{FDE11253-663F-4844-82D7-6A94D99B08FE}" srcOrd="2" destOrd="0" parTransId="{94951609-054A-45AC-8B0D-48FC1F5008E0}" sibTransId="{5973ECC8-99ED-4B8B-878A-0D95FD8D8DBD}"/>
    <dgm:cxn modelId="{888C0D3C-318E-4A2F-A30F-898962D91E48}" srcId="{59D66C79-2E56-48D4-B3D6-36414CF5945D}" destId="{AFFF1E29-D4CF-4F6A-8738-3A119C03767D}" srcOrd="0" destOrd="0" parTransId="{7582E1CC-D45D-4BDC-8198-6323FFFAA247}" sibTransId="{E6A8C37D-9007-4A98-A586-F89D8FBF3E6D}"/>
    <dgm:cxn modelId="{CD63FB43-6614-44EB-8D42-957D6D951C38}" type="presOf" srcId="{AFFF1E29-D4CF-4F6A-8738-3A119C03767D}" destId="{24D61943-3F98-4A2F-ABFD-6F5486844AB6}" srcOrd="1" destOrd="0" presId="urn:microsoft.com/office/officeart/2009/3/layout/HorizontalOrganizationChart"/>
    <dgm:cxn modelId="{5B42C04B-CAE0-44CA-AD48-385DC742A54E}" type="presOf" srcId="{005EB9A1-4453-4D21-A813-4828A3F59442}" destId="{7C5877BD-0419-4189-9D83-ABC0DAF5597E}" srcOrd="0" destOrd="0" presId="urn:microsoft.com/office/officeart/2009/3/layout/HorizontalOrganizationChart"/>
    <dgm:cxn modelId="{AA083A57-4930-4CD9-90FA-4A70F96C424F}" type="presOf" srcId="{FC941B1D-55B1-42B3-A093-17293E3A4242}" destId="{614B93F1-47EE-40B3-B9F4-73A706B90FE1}" srcOrd="1" destOrd="0" presId="urn:microsoft.com/office/officeart/2009/3/layout/HorizontalOrganizationChart"/>
    <dgm:cxn modelId="{8999BA77-13D3-4392-898F-8609550A38A8}" type="presOf" srcId="{21C27200-71EC-48B7-9B46-2D5BBDA32FFA}" destId="{5AC6AF86-83AC-46C4-B1DD-40C729462ADE}" srcOrd="0" destOrd="0" presId="urn:microsoft.com/office/officeart/2009/3/layout/HorizontalOrganizationChart"/>
    <dgm:cxn modelId="{B1914391-CE50-4F8A-90FE-39DF6E74DC53}" type="presOf" srcId="{FDE11253-663F-4844-82D7-6A94D99B08FE}" destId="{4C15F76F-3816-404D-9759-09BA56C2D609}" srcOrd="0" destOrd="0" presId="urn:microsoft.com/office/officeart/2009/3/layout/HorizontalOrganizationChart"/>
    <dgm:cxn modelId="{BCBD9CBD-512F-4F05-9112-8EBE0DB0A807}" type="presOf" srcId="{FC941B1D-55B1-42B3-A093-17293E3A4242}" destId="{038425FF-640A-44FC-A4E0-DDD35EFD0163}" srcOrd="0" destOrd="0" presId="urn:microsoft.com/office/officeart/2009/3/layout/HorizontalOrganizationChart"/>
    <dgm:cxn modelId="{2DFDDDBF-3CE4-47EC-B944-7B86FD00AA7E}" type="presOf" srcId="{FDE11253-663F-4844-82D7-6A94D99B08FE}" destId="{E6772697-88C6-41F0-8B87-BCFCBB85E694}" srcOrd="1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B12A61D2-7FCC-4ADB-AAB7-C3D282EF230A}" type="presOf" srcId="{59D66C79-2E56-48D4-B3D6-36414CF5945D}" destId="{FBAEC695-C5D7-4A5E-95AB-C21D9C2E9655}" srcOrd="0" destOrd="0" presId="urn:microsoft.com/office/officeart/2009/3/layout/HorizontalOrganizationChart"/>
    <dgm:cxn modelId="{C94EE0D9-0554-4185-8CDA-23C9C935E59D}" type="presOf" srcId="{94951609-054A-45AC-8B0D-48FC1F5008E0}" destId="{85702F67-DDD9-488E-9216-8DFBE017C698}" srcOrd="0" destOrd="0" presId="urn:microsoft.com/office/officeart/2009/3/layout/HorizontalOrganizationChart"/>
    <dgm:cxn modelId="{805948DB-A237-4988-B259-DD1A2AF88A60}" type="presOf" srcId="{7582E1CC-D45D-4BDC-8198-6323FFFAA247}" destId="{BF6A6411-1C0C-403E-A645-CEAE3AB98BCF}" srcOrd="0" destOrd="0" presId="urn:microsoft.com/office/officeart/2009/3/layout/HorizontalOrganizationChart"/>
    <dgm:cxn modelId="{054A2CE4-8D3A-4559-B753-7CC6BF8ED46E}" type="presOf" srcId="{AFFF1E29-D4CF-4F6A-8738-3A119C03767D}" destId="{B4DF4576-7802-40C7-A685-53E14EEA8DEB}" srcOrd="0" destOrd="0" presId="urn:microsoft.com/office/officeart/2009/3/layout/HorizontalOrganizationChart"/>
    <dgm:cxn modelId="{236A91F7-A3D9-4E5C-9044-A3AC6073D1C5}" type="presParOf" srcId="{7C5877BD-0419-4189-9D83-ABC0DAF5597E}" destId="{348F7A88-B2A3-45A1-BDD4-0742731A42F9}" srcOrd="0" destOrd="0" presId="urn:microsoft.com/office/officeart/2009/3/layout/HorizontalOrganizationChart"/>
    <dgm:cxn modelId="{96F90D69-41B8-4E66-B2B7-BC660940FC07}" type="presParOf" srcId="{348F7A88-B2A3-45A1-BDD4-0742731A42F9}" destId="{6EF1D178-DDAF-4755-9323-C6FF513E0EA3}" srcOrd="0" destOrd="0" presId="urn:microsoft.com/office/officeart/2009/3/layout/HorizontalOrganizationChart"/>
    <dgm:cxn modelId="{9B267D76-E3B0-414A-A50F-8D5BDFD13EFB}" type="presParOf" srcId="{6EF1D178-DDAF-4755-9323-C6FF513E0EA3}" destId="{FBAEC695-C5D7-4A5E-95AB-C21D9C2E9655}" srcOrd="0" destOrd="0" presId="urn:microsoft.com/office/officeart/2009/3/layout/HorizontalOrganizationChart"/>
    <dgm:cxn modelId="{205E48B2-D840-475B-9373-DFF780045C7A}" type="presParOf" srcId="{6EF1D178-DDAF-4755-9323-C6FF513E0EA3}" destId="{EC18217C-B414-4DC7-8FFF-F47282356300}" srcOrd="1" destOrd="0" presId="urn:microsoft.com/office/officeart/2009/3/layout/HorizontalOrganizationChart"/>
    <dgm:cxn modelId="{5B71A110-78C5-4959-A315-C5BCA0BDDAD5}" type="presParOf" srcId="{348F7A88-B2A3-45A1-BDD4-0742731A42F9}" destId="{BEAD80BC-8265-40F2-886A-457BD3721D95}" srcOrd="1" destOrd="0" presId="urn:microsoft.com/office/officeart/2009/3/layout/HorizontalOrganizationChart"/>
    <dgm:cxn modelId="{67BE36F0-2BB1-4786-803B-89E890E9B0DD}" type="presParOf" srcId="{BEAD80BC-8265-40F2-886A-457BD3721D95}" destId="{BF6A6411-1C0C-403E-A645-CEAE3AB98BCF}" srcOrd="0" destOrd="0" presId="urn:microsoft.com/office/officeart/2009/3/layout/HorizontalOrganizationChart"/>
    <dgm:cxn modelId="{9E80BE18-A79B-4D2D-ADAC-4BE9D41923EB}" type="presParOf" srcId="{BEAD80BC-8265-40F2-886A-457BD3721D95}" destId="{E699943F-F6BD-4657-8928-6494AA6E458D}" srcOrd="1" destOrd="0" presId="urn:microsoft.com/office/officeart/2009/3/layout/HorizontalOrganizationChart"/>
    <dgm:cxn modelId="{4B4D92F8-1583-474E-8647-A410819EE239}" type="presParOf" srcId="{E699943F-F6BD-4657-8928-6494AA6E458D}" destId="{632D93DC-8E33-497E-A88B-9BA364F11146}" srcOrd="0" destOrd="0" presId="urn:microsoft.com/office/officeart/2009/3/layout/HorizontalOrganizationChart"/>
    <dgm:cxn modelId="{4293D8BF-54AC-4E10-8428-37F4A55F10F6}" type="presParOf" srcId="{632D93DC-8E33-497E-A88B-9BA364F11146}" destId="{B4DF4576-7802-40C7-A685-53E14EEA8DEB}" srcOrd="0" destOrd="0" presId="urn:microsoft.com/office/officeart/2009/3/layout/HorizontalOrganizationChart"/>
    <dgm:cxn modelId="{1A643961-83BC-4FAA-BC7C-88A53E67E8F5}" type="presParOf" srcId="{632D93DC-8E33-497E-A88B-9BA364F11146}" destId="{24D61943-3F98-4A2F-ABFD-6F5486844AB6}" srcOrd="1" destOrd="0" presId="urn:microsoft.com/office/officeart/2009/3/layout/HorizontalOrganizationChart"/>
    <dgm:cxn modelId="{1EBD1542-CD08-4A62-A06C-77C7A70B3570}" type="presParOf" srcId="{E699943F-F6BD-4657-8928-6494AA6E458D}" destId="{383E3B38-0B5A-4C33-93AD-A21F16E54B33}" srcOrd="1" destOrd="0" presId="urn:microsoft.com/office/officeart/2009/3/layout/HorizontalOrganizationChart"/>
    <dgm:cxn modelId="{22AD7C8C-159E-4CC2-8CD5-1C7725815CDB}" type="presParOf" srcId="{E699943F-F6BD-4657-8928-6494AA6E458D}" destId="{6E2407CA-D427-4C88-9E03-37562988DCEA}" srcOrd="2" destOrd="0" presId="urn:microsoft.com/office/officeart/2009/3/layout/HorizontalOrganizationChart"/>
    <dgm:cxn modelId="{276E062B-A69E-4592-BE1B-0A0C4E48EDAC}" type="presParOf" srcId="{BEAD80BC-8265-40F2-886A-457BD3721D95}" destId="{5AC6AF86-83AC-46C4-B1DD-40C729462ADE}" srcOrd="2" destOrd="0" presId="urn:microsoft.com/office/officeart/2009/3/layout/HorizontalOrganizationChart"/>
    <dgm:cxn modelId="{6CD926AB-49AA-45F6-B8AB-3CC82F9ECACD}" type="presParOf" srcId="{BEAD80BC-8265-40F2-886A-457BD3721D95}" destId="{041DC1C4-0C9C-451B-91E1-70D6D67AE4A4}" srcOrd="3" destOrd="0" presId="urn:microsoft.com/office/officeart/2009/3/layout/HorizontalOrganizationChart"/>
    <dgm:cxn modelId="{1601908C-E2E2-4B9D-A76F-9F01FD0D270E}" type="presParOf" srcId="{041DC1C4-0C9C-451B-91E1-70D6D67AE4A4}" destId="{0FC3C944-1247-4D57-AE51-A4E719866A70}" srcOrd="0" destOrd="0" presId="urn:microsoft.com/office/officeart/2009/3/layout/HorizontalOrganizationChart"/>
    <dgm:cxn modelId="{C1676B4D-18B0-4451-9CE1-721A8E004089}" type="presParOf" srcId="{0FC3C944-1247-4D57-AE51-A4E719866A70}" destId="{038425FF-640A-44FC-A4E0-DDD35EFD0163}" srcOrd="0" destOrd="0" presId="urn:microsoft.com/office/officeart/2009/3/layout/HorizontalOrganizationChart"/>
    <dgm:cxn modelId="{16933D48-1C87-4A47-AD9A-A3F00B62FF46}" type="presParOf" srcId="{0FC3C944-1247-4D57-AE51-A4E719866A70}" destId="{614B93F1-47EE-40B3-B9F4-73A706B90FE1}" srcOrd="1" destOrd="0" presId="urn:microsoft.com/office/officeart/2009/3/layout/HorizontalOrganizationChart"/>
    <dgm:cxn modelId="{5DB66497-0B9E-4AC9-9BED-0CF8A3D8F3E9}" type="presParOf" srcId="{041DC1C4-0C9C-451B-91E1-70D6D67AE4A4}" destId="{5E219F9B-2EA5-4E1A-8A09-0FF436870CA1}" srcOrd="1" destOrd="0" presId="urn:microsoft.com/office/officeart/2009/3/layout/HorizontalOrganizationChart"/>
    <dgm:cxn modelId="{05CA0EB5-375C-4E92-9722-BF269A457239}" type="presParOf" srcId="{041DC1C4-0C9C-451B-91E1-70D6D67AE4A4}" destId="{ECE9ACAD-F149-4FBF-8243-21ADC4B88FD4}" srcOrd="2" destOrd="0" presId="urn:microsoft.com/office/officeart/2009/3/layout/HorizontalOrganizationChart"/>
    <dgm:cxn modelId="{301C4EC8-974A-4FBE-9B3D-52DC2C361907}" type="presParOf" srcId="{BEAD80BC-8265-40F2-886A-457BD3721D95}" destId="{85702F67-DDD9-488E-9216-8DFBE017C698}" srcOrd="4" destOrd="0" presId="urn:microsoft.com/office/officeart/2009/3/layout/HorizontalOrganizationChart"/>
    <dgm:cxn modelId="{DF3C8D9D-980E-4899-B3D2-0ACAD28C7F43}" type="presParOf" srcId="{BEAD80BC-8265-40F2-886A-457BD3721D95}" destId="{921A841A-5FF0-4A15-9202-65F691A78D32}" srcOrd="5" destOrd="0" presId="urn:microsoft.com/office/officeart/2009/3/layout/HorizontalOrganizationChart"/>
    <dgm:cxn modelId="{AF8303EC-821B-47BE-A17C-C870107C2FA3}" type="presParOf" srcId="{921A841A-5FF0-4A15-9202-65F691A78D32}" destId="{F07A2688-23D7-4743-8013-3A216C1D43FA}" srcOrd="0" destOrd="0" presId="urn:microsoft.com/office/officeart/2009/3/layout/HorizontalOrganizationChart"/>
    <dgm:cxn modelId="{5A55A2EA-1F80-4DDF-8073-F9976BCF04E6}" type="presParOf" srcId="{F07A2688-23D7-4743-8013-3A216C1D43FA}" destId="{4C15F76F-3816-404D-9759-09BA56C2D609}" srcOrd="0" destOrd="0" presId="urn:microsoft.com/office/officeart/2009/3/layout/HorizontalOrganizationChart"/>
    <dgm:cxn modelId="{9499B76D-0946-456D-A092-224EEEF1017B}" type="presParOf" srcId="{F07A2688-23D7-4743-8013-3A216C1D43FA}" destId="{E6772697-88C6-41F0-8B87-BCFCBB85E694}" srcOrd="1" destOrd="0" presId="urn:microsoft.com/office/officeart/2009/3/layout/HorizontalOrganizationChart"/>
    <dgm:cxn modelId="{6B290FBD-6C37-4BB0-B697-38AB57F572C7}" type="presParOf" srcId="{921A841A-5FF0-4A15-9202-65F691A78D32}" destId="{E61C6ECC-D8CE-48C9-A12E-9C732C131A66}" srcOrd="1" destOrd="0" presId="urn:microsoft.com/office/officeart/2009/3/layout/HorizontalOrganizationChart"/>
    <dgm:cxn modelId="{541C8F91-16B0-4660-940B-D460ACBA4B9A}" type="presParOf" srcId="{921A841A-5FF0-4A15-9202-65F691A78D32}" destId="{9B1003FA-FC72-494F-96CC-02722FE58F93}" srcOrd="2" destOrd="0" presId="urn:microsoft.com/office/officeart/2009/3/layout/HorizontalOrganizationChart"/>
    <dgm:cxn modelId="{F31F0161-2243-4E6B-9C2A-409590178325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Asset Classes</a:t>
          </a: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Equity</a:t>
          </a: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Derivatives</a:t>
          </a: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Fixed Income</a:t>
          </a: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6BD2671A-9C67-4420-871B-D4AE9111CC9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Money Markets</a:t>
          </a:r>
        </a:p>
      </dgm:t>
    </dgm:pt>
    <dgm:pt modelId="{AAA774C1-8C67-42BB-BAD4-8BD18F781A75}" type="parTrans" cxnId="{BDDD087E-6A88-4048-BBBC-0A071FEEB4A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9ED7FA4B-1F5C-407F-AFFB-AD16FAB2095C}" type="sibTrans" cxnId="{BDDD087E-6A88-4048-BBBC-0A071FEEB4AD}">
      <dgm:prSet/>
      <dgm:spPr/>
      <dgm:t>
        <a:bodyPr/>
        <a:lstStyle/>
        <a:p>
          <a:endParaRPr lang="en-US"/>
        </a:p>
      </dgm:t>
    </dgm:pt>
    <dgm:pt modelId="{49C8C633-A525-46B4-85A8-C09D599E4BA4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Capital Markets</a:t>
          </a:r>
        </a:p>
      </dgm:t>
    </dgm:pt>
    <dgm:pt modelId="{4DFD8FD5-154E-457C-B4BC-C877AE124350}" type="parTrans" cxnId="{62334E09-7FD0-4061-BE3A-1B01EAFB64A4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EA1E45-A60C-4637-B9CF-EE8455A8521E}" type="sibTrans" cxnId="{62334E09-7FD0-4061-BE3A-1B01EAFB64A4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</dgm:pt>
    <dgm:pt modelId="{EC18217C-B414-4DC7-8FFF-F47282356300}" type="pres">
      <dgm:prSet presAssocID="{59D66C79-2E56-48D4-B3D6-36414CF5945D}" presName="rootConnector1" presStyleLbl="node1" presStyleIdx="0" presStyleCnt="0"/>
      <dgm:spPr/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</dgm:pt>
    <dgm:pt modelId="{51605CEC-B18B-4000-A007-C96EA9AD40BA}" type="pres">
      <dgm:prSet presAssocID="{C95327C7-9E3C-490B-854C-8BF7D487B76C}" presName="rootConnector" presStyleLbl="node2" presStyleIdx="0" presStyleCnt="3"/>
      <dgm:spPr/>
    </dgm:pt>
    <dgm:pt modelId="{2130E602-D46E-4387-BCDB-E47A3D313482}" type="pres">
      <dgm:prSet presAssocID="{C95327C7-9E3C-490B-854C-8BF7D487B76C}" presName="hierChild4" presStyleCnt="0"/>
      <dgm:spPr/>
    </dgm:pt>
    <dgm:pt modelId="{7CD82A13-2956-4D75-B6A4-209BA9E1ACE7}" type="pres">
      <dgm:prSet presAssocID="{AAA774C1-8C67-42BB-BAD4-8BD18F781A75}" presName="Name64" presStyleLbl="parChTrans1D3" presStyleIdx="0" presStyleCnt="2"/>
      <dgm:spPr/>
    </dgm:pt>
    <dgm:pt modelId="{36636F8A-226F-4651-9729-15080A790DEC}" type="pres">
      <dgm:prSet presAssocID="{6BD2671A-9C67-4420-871B-D4AE9111CC9D}" presName="hierRoot2" presStyleCnt="0">
        <dgm:presLayoutVars>
          <dgm:hierBranch val="init"/>
        </dgm:presLayoutVars>
      </dgm:prSet>
      <dgm:spPr/>
    </dgm:pt>
    <dgm:pt modelId="{241153C9-51CC-4B41-A627-EB160B664E1E}" type="pres">
      <dgm:prSet presAssocID="{6BD2671A-9C67-4420-871B-D4AE9111CC9D}" presName="rootComposite" presStyleCnt="0"/>
      <dgm:spPr/>
    </dgm:pt>
    <dgm:pt modelId="{08CE97E0-AF61-4BDB-A4A6-FC2D4F08157D}" type="pres">
      <dgm:prSet presAssocID="{6BD2671A-9C67-4420-871B-D4AE9111CC9D}" presName="rootText" presStyleLbl="node3" presStyleIdx="0" presStyleCnt="2">
        <dgm:presLayoutVars>
          <dgm:chPref val="3"/>
        </dgm:presLayoutVars>
      </dgm:prSet>
      <dgm:spPr/>
    </dgm:pt>
    <dgm:pt modelId="{0867AA57-D65E-4F79-887A-7C2D76489F9E}" type="pres">
      <dgm:prSet presAssocID="{6BD2671A-9C67-4420-871B-D4AE9111CC9D}" presName="rootConnector" presStyleLbl="node3" presStyleIdx="0" presStyleCnt="2"/>
      <dgm:spPr/>
    </dgm:pt>
    <dgm:pt modelId="{27504F3F-4748-4AE3-9DE8-7F539D94B480}" type="pres">
      <dgm:prSet presAssocID="{6BD2671A-9C67-4420-871B-D4AE9111CC9D}" presName="hierChild4" presStyleCnt="0"/>
      <dgm:spPr/>
    </dgm:pt>
    <dgm:pt modelId="{311F6E28-7BCF-47C8-B466-3ACBF74E75FA}" type="pres">
      <dgm:prSet presAssocID="{6BD2671A-9C67-4420-871B-D4AE9111CC9D}" presName="hierChild5" presStyleCnt="0"/>
      <dgm:spPr/>
    </dgm:pt>
    <dgm:pt modelId="{ACCFBC69-20BB-4675-8BC3-4D17E59CDE32}" type="pres">
      <dgm:prSet presAssocID="{4DFD8FD5-154E-457C-B4BC-C877AE124350}" presName="Name64" presStyleLbl="parChTrans1D3" presStyleIdx="1" presStyleCnt="2"/>
      <dgm:spPr/>
    </dgm:pt>
    <dgm:pt modelId="{FE2B8CA6-8993-415D-B04E-A2AB104E7B76}" type="pres">
      <dgm:prSet presAssocID="{49C8C633-A525-46B4-85A8-C09D599E4BA4}" presName="hierRoot2" presStyleCnt="0">
        <dgm:presLayoutVars>
          <dgm:hierBranch val="init"/>
        </dgm:presLayoutVars>
      </dgm:prSet>
      <dgm:spPr/>
    </dgm:pt>
    <dgm:pt modelId="{1C58BF5C-C2C8-4EC7-B471-3069A0F1C456}" type="pres">
      <dgm:prSet presAssocID="{49C8C633-A525-46B4-85A8-C09D599E4BA4}" presName="rootComposite" presStyleCnt="0"/>
      <dgm:spPr/>
    </dgm:pt>
    <dgm:pt modelId="{5A7D5A89-9075-41D4-A611-D709EAEE61B6}" type="pres">
      <dgm:prSet presAssocID="{49C8C633-A525-46B4-85A8-C09D599E4BA4}" presName="rootText" presStyleLbl="node3" presStyleIdx="1" presStyleCnt="2">
        <dgm:presLayoutVars>
          <dgm:chPref val="3"/>
        </dgm:presLayoutVars>
      </dgm:prSet>
      <dgm:spPr/>
    </dgm:pt>
    <dgm:pt modelId="{155A2C76-95E8-4C1B-A1B0-B989CE19855B}" type="pres">
      <dgm:prSet presAssocID="{49C8C633-A525-46B4-85A8-C09D599E4BA4}" presName="rootConnector" presStyleLbl="node3" presStyleIdx="1" presStyleCnt="2"/>
      <dgm:spPr/>
    </dgm:pt>
    <dgm:pt modelId="{C509297C-469E-4E7C-B2BE-2461C1305590}" type="pres">
      <dgm:prSet presAssocID="{49C8C633-A525-46B4-85A8-C09D599E4BA4}" presName="hierChild4" presStyleCnt="0"/>
      <dgm:spPr/>
    </dgm:pt>
    <dgm:pt modelId="{DF0B1E24-C83C-45DB-94A6-A9224CCF4B79}" type="pres">
      <dgm:prSet presAssocID="{49C8C633-A525-46B4-85A8-C09D599E4BA4}" presName="hierChild5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>
        <dgm:presLayoutVars>
          <dgm:chPref val="3"/>
        </dgm:presLayoutVars>
      </dgm:prSet>
      <dgm:spPr/>
    </dgm:pt>
    <dgm:pt modelId="{24D61943-3F98-4A2F-ABFD-6F5486844AB6}" type="pres">
      <dgm:prSet presAssocID="{AFFF1E29-D4CF-4F6A-8738-3A119C03767D}" presName="rootConnector" presStyleLbl="node2" presStyleIdx="1" presStyleCnt="3"/>
      <dgm:spPr/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</dgm:pt>
    <dgm:pt modelId="{614B93F1-47EE-40B3-B9F4-73A706B90FE1}" type="pres">
      <dgm:prSet presAssocID="{FC941B1D-55B1-42B3-A093-17293E3A4242}" presName="rootConnector" presStyleLbl="node2" presStyleIdx="2" presStyleCnt="3"/>
      <dgm:spPr/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902F0303-3D14-4284-980C-3C5CA573A72A}" type="presOf" srcId="{C95327C7-9E3C-490B-854C-8BF7D487B76C}" destId="{C26730A0-8CA3-4F44-B361-D408B2F6D824}" srcOrd="0" destOrd="0" presId="urn:microsoft.com/office/officeart/2009/3/layout/HorizontalOrganizationChart"/>
    <dgm:cxn modelId="{62334E09-7FD0-4061-BE3A-1B01EAFB64A4}" srcId="{C95327C7-9E3C-490B-854C-8BF7D487B76C}" destId="{49C8C633-A525-46B4-85A8-C09D599E4BA4}" srcOrd="1" destOrd="0" parTransId="{4DFD8FD5-154E-457C-B4BC-C877AE124350}" sibTransId="{59EA1E45-A60C-4637-B9CF-EE8455A8521E}"/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7604662A-F5CC-4DDA-846B-AC552A920242}" type="presOf" srcId="{B1BEF3EA-F312-4376-BB64-59D801419C92}" destId="{C364E304-8C4B-488A-A63B-B0F4490655CC}" srcOrd="0" destOrd="0" presId="urn:microsoft.com/office/officeart/2009/3/layout/HorizontalOrganizationChart"/>
    <dgm:cxn modelId="{B186DC2D-AE15-417F-9356-43A225B96766}" type="presOf" srcId="{FC941B1D-55B1-42B3-A093-17293E3A4242}" destId="{614B93F1-47EE-40B3-B9F4-73A706B90FE1}" srcOrd="1" destOrd="0" presId="urn:microsoft.com/office/officeart/2009/3/layout/HorizontalOrganizationChart"/>
    <dgm:cxn modelId="{906C0730-9F6F-4AF6-BD5B-08A52A2728DB}" type="presOf" srcId="{21C27200-71EC-48B7-9B46-2D5BBDA32FFA}" destId="{5AC6AF86-83AC-46C4-B1DD-40C729462ADE}" srcOrd="0" destOrd="0" presId="urn:microsoft.com/office/officeart/2009/3/layout/HorizontalOrganizationChart"/>
    <dgm:cxn modelId="{FBD6AC3B-B394-41E8-9E89-78DCC6415E73}" type="presOf" srcId="{AFFF1E29-D4CF-4F6A-8738-3A119C03767D}" destId="{B4DF4576-7802-40C7-A685-53E14EEA8DEB}" srcOrd="0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C5974F60-F5D7-43D9-90E8-ED9995D5CF26}" type="presOf" srcId="{005EB9A1-4453-4D21-A813-4828A3F59442}" destId="{7C5877BD-0419-4189-9D83-ABC0DAF5597E}" srcOrd="0" destOrd="0" presId="urn:microsoft.com/office/officeart/2009/3/layout/HorizontalOrganizationChart"/>
    <dgm:cxn modelId="{B3CB2D49-5954-4528-841D-27EAAA967D5A}" type="presOf" srcId="{49C8C633-A525-46B4-85A8-C09D599E4BA4}" destId="{5A7D5A89-9075-41D4-A611-D709EAEE61B6}" srcOrd="0" destOrd="0" presId="urn:microsoft.com/office/officeart/2009/3/layout/HorizontalOrganizationChart"/>
    <dgm:cxn modelId="{18E60F6A-69DA-4421-BF38-0C50D9ACC4DC}" type="presOf" srcId="{49C8C633-A525-46B4-85A8-C09D599E4BA4}" destId="{155A2C76-95E8-4C1B-A1B0-B989CE19855B}" srcOrd="1" destOrd="0" presId="urn:microsoft.com/office/officeart/2009/3/layout/HorizontalOrganizationChart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F36A4C54-DD12-4B60-BCAD-2D503D28682C}" type="presOf" srcId="{7582E1CC-D45D-4BDC-8198-6323FFFAA247}" destId="{BF6A6411-1C0C-403E-A645-CEAE3AB98BCF}" srcOrd="0" destOrd="0" presId="urn:microsoft.com/office/officeart/2009/3/layout/HorizontalOrganizationChart"/>
    <dgm:cxn modelId="{BDDD087E-6A88-4048-BBBC-0A071FEEB4AD}" srcId="{C95327C7-9E3C-490B-854C-8BF7D487B76C}" destId="{6BD2671A-9C67-4420-871B-D4AE9111CC9D}" srcOrd="0" destOrd="0" parTransId="{AAA774C1-8C67-42BB-BAD4-8BD18F781A75}" sibTransId="{9ED7FA4B-1F5C-407F-AFFB-AD16FAB2095C}"/>
    <dgm:cxn modelId="{B1EBBB7E-CE8C-49A1-9C59-6377D5FA53F8}" type="presOf" srcId="{6BD2671A-9C67-4420-871B-D4AE9111CC9D}" destId="{0867AA57-D65E-4F79-887A-7C2D76489F9E}" srcOrd="1" destOrd="0" presId="urn:microsoft.com/office/officeart/2009/3/layout/HorizontalOrganizationChart"/>
    <dgm:cxn modelId="{4FCA7781-9C30-4145-9265-D8AB00BDB214}" type="presOf" srcId="{C95327C7-9E3C-490B-854C-8BF7D487B76C}" destId="{51605CEC-B18B-4000-A007-C96EA9AD40BA}" srcOrd="1" destOrd="0" presId="urn:microsoft.com/office/officeart/2009/3/layout/HorizontalOrganizationChart"/>
    <dgm:cxn modelId="{7CCBF592-DF35-479A-B160-DD026F6CE09E}" type="presOf" srcId="{6BD2671A-9C67-4420-871B-D4AE9111CC9D}" destId="{08CE97E0-AF61-4BDB-A4A6-FC2D4F08157D}" srcOrd="0" destOrd="0" presId="urn:microsoft.com/office/officeart/2009/3/layout/HorizontalOrganizationChart"/>
    <dgm:cxn modelId="{5873E998-F72D-4073-8003-C383B2989EAD}" type="presOf" srcId="{FC941B1D-55B1-42B3-A093-17293E3A4242}" destId="{038425FF-640A-44FC-A4E0-DDD35EFD0163}" srcOrd="0" destOrd="0" presId="urn:microsoft.com/office/officeart/2009/3/layout/HorizontalOrganizationChart"/>
    <dgm:cxn modelId="{138AC4B3-C85F-41D3-A80C-C8A8A7B6170B}" type="presOf" srcId="{4DFD8FD5-154E-457C-B4BC-C877AE124350}" destId="{ACCFBC69-20BB-4675-8BC3-4D17E59CDE32}" srcOrd="0" destOrd="0" presId="urn:microsoft.com/office/officeart/2009/3/layout/HorizontalOrganizationChart"/>
    <dgm:cxn modelId="{1AF20DBD-A9EB-4B3E-8047-291CEC34C6C3}" type="presOf" srcId="{AAA774C1-8C67-42BB-BAD4-8BD18F781A75}" destId="{7CD82A13-2956-4D75-B6A4-209BA9E1ACE7}" srcOrd="0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FF9D24DE-6251-46C6-BB4D-6BA212360C96}" type="presOf" srcId="{59D66C79-2E56-48D4-B3D6-36414CF5945D}" destId="{EC18217C-B414-4DC7-8FFF-F47282356300}" srcOrd="1" destOrd="0" presId="urn:microsoft.com/office/officeart/2009/3/layout/HorizontalOrganizationChart"/>
    <dgm:cxn modelId="{26B07DE3-68B8-4DDA-9968-5A1FD57196EA}" type="presOf" srcId="{AFFF1E29-D4CF-4F6A-8738-3A119C03767D}" destId="{24D61943-3F98-4A2F-ABFD-6F5486844AB6}" srcOrd="1" destOrd="0" presId="urn:microsoft.com/office/officeart/2009/3/layout/HorizontalOrganizationChart"/>
    <dgm:cxn modelId="{EFF2E1E9-6EB9-4809-8917-BBAB06937D33}" type="presOf" srcId="{59D66C79-2E56-48D4-B3D6-36414CF5945D}" destId="{FBAEC695-C5D7-4A5E-95AB-C21D9C2E9655}" srcOrd="0" destOrd="0" presId="urn:microsoft.com/office/officeart/2009/3/layout/HorizontalOrganizationChart"/>
    <dgm:cxn modelId="{CB22A506-7C6F-4772-AE2F-89319BA02488}" type="presParOf" srcId="{7C5877BD-0419-4189-9D83-ABC0DAF5597E}" destId="{348F7A88-B2A3-45A1-BDD4-0742731A42F9}" srcOrd="0" destOrd="0" presId="urn:microsoft.com/office/officeart/2009/3/layout/HorizontalOrganizationChart"/>
    <dgm:cxn modelId="{702F072E-8F1B-4973-B8A1-CB97A1B7E46C}" type="presParOf" srcId="{348F7A88-B2A3-45A1-BDD4-0742731A42F9}" destId="{6EF1D178-DDAF-4755-9323-C6FF513E0EA3}" srcOrd="0" destOrd="0" presId="urn:microsoft.com/office/officeart/2009/3/layout/HorizontalOrganizationChart"/>
    <dgm:cxn modelId="{45BE3098-DD3F-4402-94C7-E838F0C9D3C1}" type="presParOf" srcId="{6EF1D178-DDAF-4755-9323-C6FF513E0EA3}" destId="{FBAEC695-C5D7-4A5E-95AB-C21D9C2E9655}" srcOrd="0" destOrd="0" presId="urn:microsoft.com/office/officeart/2009/3/layout/HorizontalOrganizationChart"/>
    <dgm:cxn modelId="{0C1937EC-5B09-45FF-B1FD-280A664D7FA5}" type="presParOf" srcId="{6EF1D178-DDAF-4755-9323-C6FF513E0EA3}" destId="{EC18217C-B414-4DC7-8FFF-F47282356300}" srcOrd="1" destOrd="0" presId="urn:microsoft.com/office/officeart/2009/3/layout/HorizontalOrganizationChart"/>
    <dgm:cxn modelId="{48B25910-BE18-4C0E-84E3-D210CE46B5FC}" type="presParOf" srcId="{348F7A88-B2A3-45A1-BDD4-0742731A42F9}" destId="{BEAD80BC-8265-40F2-886A-457BD3721D95}" srcOrd="1" destOrd="0" presId="urn:microsoft.com/office/officeart/2009/3/layout/HorizontalOrganizationChart"/>
    <dgm:cxn modelId="{155E2AAF-A8AF-491E-910E-869A524D33F8}" type="presParOf" srcId="{BEAD80BC-8265-40F2-886A-457BD3721D95}" destId="{C364E304-8C4B-488A-A63B-B0F4490655CC}" srcOrd="0" destOrd="0" presId="urn:microsoft.com/office/officeart/2009/3/layout/HorizontalOrganizationChart"/>
    <dgm:cxn modelId="{CCA072FA-1FE6-423E-863B-43291BDF0000}" type="presParOf" srcId="{BEAD80BC-8265-40F2-886A-457BD3721D95}" destId="{3E79E645-4C1B-4E12-9DE4-2B490C59ADD0}" srcOrd="1" destOrd="0" presId="urn:microsoft.com/office/officeart/2009/3/layout/HorizontalOrganizationChart"/>
    <dgm:cxn modelId="{18444617-2B12-4709-A2F7-0A775CBEFE0F}" type="presParOf" srcId="{3E79E645-4C1B-4E12-9DE4-2B490C59ADD0}" destId="{A70DDDBB-33FA-4CB5-9182-4C6F46B1B34E}" srcOrd="0" destOrd="0" presId="urn:microsoft.com/office/officeart/2009/3/layout/HorizontalOrganizationChart"/>
    <dgm:cxn modelId="{7018F840-C6E6-4162-935E-2DE29A36B050}" type="presParOf" srcId="{A70DDDBB-33FA-4CB5-9182-4C6F46B1B34E}" destId="{C26730A0-8CA3-4F44-B361-D408B2F6D824}" srcOrd="0" destOrd="0" presId="urn:microsoft.com/office/officeart/2009/3/layout/HorizontalOrganizationChart"/>
    <dgm:cxn modelId="{104C4237-A25F-4FC9-BF44-363504B71124}" type="presParOf" srcId="{A70DDDBB-33FA-4CB5-9182-4C6F46B1B34E}" destId="{51605CEC-B18B-4000-A007-C96EA9AD40BA}" srcOrd="1" destOrd="0" presId="urn:microsoft.com/office/officeart/2009/3/layout/HorizontalOrganizationChart"/>
    <dgm:cxn modelId="{7E44948B-55A2-4537-B0E3-27E24BEAC71D}" type="presParOf" srcId="{3E79E645-4C1B-4E12-9DE4-2B490C59ADD0}" destId="{2130E602-D46E-4387-BCDB-E47A3D313482}" srcOrd="1" destOrd="0" presId="urn:microsoft.com/office/officeart/2009/3/layout/HorizontalOrganizationChart"/>
    <dgm:cxn modelId="{7014063D-5215-4593-872B-CB0FBB234847}" type="presParOf" srcId="{2130E602-D46E-4387-BCDB-E47A3D313482}" destId="{7CD82A13-2956-4D75-B6A4-209BA9E1ACE7}" srcOrd="0" destOrd="0" presId="urn:microsoft.com/office/officeart/2009/3/layout/HorizontalOrganizationChart"/>
    <dgm:cxn modelId="{00D014D9-04DB-4AE0-A2EE-442E281721FF}" type="presParOf" srcId="{2130E602-D46E-4387-BCDB-E47A3D313482}" destId="{36636F8A-226F-4651-9729-15080A790DEC}" srcOrd="1" destOrd="0" presId="urn:microsoft.com/office/officeart/2009/3/layout/HorizontalOrganizationChart"/>
    <dgm:cxn modelId="{8D12DE18-3F1F-4197-A9C3-872F9DE84934}" type="presParOf" srcId="{36636F8A-226F-4651-9729-15080A790DEC}" destId="{241153C9-51CC-4B41-A627-EB160B664E1E}" srcOrd="0" destOrd="0" presId="urn:microsoft.com/office/officeart/2009/3/layout/HorizontalOrganizationChart"/>
    <dgm:cxn modelId="{51263365-D938-41E0-8AB5-EF388ED25160}" type="presParOf" srcId="{241153C9-51CC-4B41-A627-EB160B664E1E}" destId="{08CE97E0-AF61-4BDB-A4A6-FC2D4F08157D}" srcOrd="0" destOrd="0" presId="urn:microsoft.com/office/officeart/2009/3/layout/HorizontalOrganizationChart"/>
    <dgm:cxn modelId="{49B60BE7-DF51-4818-9A68-54207CDB5CB2}" type="presParOf" srcId="{241153C9-51CC-4B41-A627-EB160B664E1E}" destId="{0867AA57-D65E-4F79-887A-7C2D76489F9E}" srcOrd="1" destOrd="0" presId="urn:microsoft.com/office/officeart/2009/3/layout/HorizontalOrganizationChart"/>
    <dgm:cxn modelId="{6431D86D-EEBB-4E7B-B177-84F3B0E8DEBF}" type="presParOf" srcId="{36636F8A-226F-4651-9729-15080A790DEC}" destId="{27504F3F-4748-4AE3-9DE8-7F539D94B480}" srcOrd="1" destOrd="0" presId="urn:microsoft.com/office/officeart/2009/3/layout/HorizontalOrganizationChart"/>
    <dgm:cxn modelId="{11AE61E0-CBB3-4AE5-A9B6-FDC64B1AA88E}" type="presParOf" srcId="{36636F8A-226F-4651-9729-15080A790DEC}" destId="{311F6E28-7BCF-47C8-B466-3ACBF74E75FA}" srcOrd="2" destOrd="0" presId="urn:microsoft.com/office/officeart/2009/3/layout/HorizontalOrganizationChart"/>
    <dgm:cxn modelId="{CB54D7CD-9247-4AAD-A374-D344816D0606}" type="presParOf" srcId="{2130E602-D46E-4387-BCDB-E47A3D313482}" destId="{ACCFBC69-20BB-4675-8BC3-4D17E59CDE32}" srcOrd="2" destOrd="0" presId="urn:microsoft.com/office/officeart/2009/3/layout/HorizontalOrganizationChart"/>
    <dgm:cxn modelId="{45F2606C-A477-4998-9619-F62BE65D7383}" type="presParOf" srcId="{2130E602-D46E-4387-BCDB-E47A3D313482}" destId="{FE2B8CA6-8993-415D-B04E-A2AB104E7B76}" srcOrd="3" destOrd="0" presId="urn:microsoft.com/office/officeart/2009/3/layout/HorizontalOrganizationChart"/>
    <dgm:cxn modelId="{DDF868EA-04FA-45B2-9729-BC39D47FDEFC}" type="presParOf" srcId="{FE2B8CA6-8993-415D-B04E-A2AB104E7B76}" destId="{1C58BF5C-C2C8-4EC7-B471-3069A0F1C456}" srcOrd="0" destOrd="0" presId="urn:microsoft.com/office/officeart/2009/3/layout/HorizontalOrganizationChart"/>
    <dgm:cxn modelId="{31453CD1-D3A6-490D-9D11-DC9CC0EBB240}" type="presParOf" srcId="{1C58BF5C-C2C8-4EC7-B471-3069A0F1C456}" destId="{5A7D5A89-9075-41D4-A611-D709EAEE61B6}" srcOrd="0" destOrd="0" presId="urn:microsoft.com/office/officeart/2009/3/layout/HorizontalOrganizationChart"/>
    <dgm:cxn modelId="{E15FCBE9-C9AC-4784-8DBD-B9CE7E341FB7}" type="presParOf" srcId="{1C58BF5C-C2C8-4EC7-B471-3069A0F1C456}" destId="{155A2C76-95E8-4C1B-A1B0-B989CE19855B}" srcOrd="1" destOrd="0" presId="urn:microsoft.com/office/officeart/2009/3/layout/HorizontalOrganizationChart"/>
    <dgm:cxn modelId="{9D2E9AB0-BF11-4F76-A445-BB56822213FD}" type="presParOf" srcId="{FE2B8CA6-8993-415D-B04E-A2AB104E7B76}" destId="{C509297C-469E-4E7C-B2BE-2461C1305590}" srcOrd="1" destOrd="0" presId="urn:microsoft.com/office/officeart/2009/3/layout/HorizontalOrganizationChart"/>
    <dgm:cxn modelId="{40D54A3E-6FA1-45D6-8CF2-83331C5340F7}" type="presParOf" srcId="{FE2B8CA6-8993-415D-B04E-A2AB104E7B76}" destId="{DF0B1E24-C83C-45DB-94A6-A9224CCF4B79}" srcOrd="2" destOrd="0" presId="urn:microsoft.com/office/officeart/2009/3/layout/HorizontalOrganizationChart"/>
    <dgm:cxn modelId="{D4AEDC2E-1CD2-4A5B-A00A-02A071AA77C0}" type="presParOf" srcId="{3E79E645-4C1B-4E12-9DE4-2B490C59ADD0}" destId="{4D2B7237-4BAE-4DAB-B740-71C6A2E61A4A}" srcOrd="2" destOrd="0" presId="urn:microsoft.com/office/officeart/2009/3/layout/HorizontalOrganizationChart"/>
    <dgm:cxn modelId="{97F956B2-0C6C-4024-9063-57280B3E0CC4}" type="presParOf" srcId="{BEAD80BC-8265-40F2-886A-457BD3721D95}" destId="{BF6A6411-1C0C-403E-A645-CEAE3AB98BCF}" srcOrd="2" destOrd="0" presId="urn:microsoft.com/office/officeart/2009/3/layout/HorizontalOrganizationChart"/>
    <dgm:cxn modelId="{C63D52B5-2FC6-4B86-AD19-0B956B491431}" type="presParOf" srcId="{BEAD80BC-8265-40F2-886A-457BD3721D95}" destId="{E699943F-F6BD-4657-8928-6494AA6E458D}" srcOrd="3" destOrd="0" presId="urn:microsoft.com/office/officeart/2009/3/layout/HorizontalOrganizationChart"/>
    <dgm:cxn modelId="{87C9197B-66E4-46AC-97F2-2FFC8C596359}" type="presParOf" srcId="{E699943F-F6BD-4657-8928-6494AA6E458D}" destId="{632D93DC-8E33-497E-A88B-9BA364F11146}" srcOrd="0" destOrd="0" presId="urn:microsoft.com/office/officeart/2009/3/layout/HorizontalOrganizationChart"/>
    <dgm:cxn modelId="{99EE9D09-4E6C-4E2F-BFA5-4636CE00E4A7}" type="presParOf" srcId="{632D93DC-8E33-497E-A88B-9BA364F11146}" destId="{B4DF4576-7802-40C7-A685-53E14EEA8DEB}" srcOrd="0" destOrd="0" presId="urn:microsoft.com/office/officeart/2009/3/layout/HorizontalOrganizationChart"/>
    <dgm:cxn modelId="{2B3AC8A7-880A-4341-9854-F4E6AB2BD59F}" type="presParOf" srcId="{632D93DC-8E33-497E-A88B-9BA364F11146}" destId="{24D61943-3F98-4A2F-ABFD-6F5486844AB6}" srcOrd="1" destOrd="0" presId="urn:microsoft.com/office/officeart/2009/3/layout/HorizontalOrganizationChart"/>
    <dgm:cxn modelId="{99BE670A-7378-4C93-A96C-816C026FED12}" type="presParOf" srcId="{E699943F-F6BD-4657-8928-6494AA6E458D}" destId="{383E3B38-0B5A-4C33-93AD-A21F16E54B33}" srcOrd="1" destOrd="0" presId="urn:microsoft.com/office/officeart/2009/3/layout/HorizontalOrganizationChart"/>
    <dgm:cxn modelId="{06B06411-DED4-4A17-A8DD-849A8A5D0257}" type="presParOf" srcId="{E699943F-F6BD-4657-8928-6494AA6E458D}" destId="{6E2407CA-D427-4C88-9E03-37562988DCEA}" srcOrd="2" destOrd="0" presId="urn:microsoft.com/office/officeart/2009/3/layout/HorizontalOrganizationChart"/>
    <dgm:cxn modelId="{75C74BD0-0602-4FA6-A595-DF1C6AA1FD46}" type="presParOf" srcId="{BEAD80BC-8265-40F2-886A-457BD3721D95}" destId="{5AC6AF86-83AC-46C4-B1DD-40C729462ADE}" srcOrd="4" destOrd="0" presId="urn:microsoft.com/office/officeart/2009/3/layout/HorizontalOrganizationChart"/>
    <dgm:cxn modelId="{0218D9C7-01CE-431B-B32E-27D373064F08}" type="presParOf" srcId="{BEAD80BC-8265-40F2-886A-457BD3721D95}" destId="{041DC1C4-0C9C-451B-91E1-70D6D67AE4A4}" srcOrd="5" destOrd="0" presId="urn:microsoft.com/office/officeart/2009/3/layout/HorizontalOrganizationChart"/>
    <dgm:cxn modelId="{904710E8-AD29-4676-9622-A5623C866CF9}" type="presParOf" srcId="{041DC1C4-0C9C-451B-91E1-70D6D67AE4A4}" destId="{0FC3C944-1247-4D57-AE51-A4E719866A70}" srcOrd="0" destOrd="0" presId="urn:microsoft.com/office/officeart/2009/3/layout/HorizontalOrganizationChart"/>
    <dgm:cxn modelId="{C0ABF57C-F86A-45B0-97CE-B9551A0B8F8B}" type="presParOf" srcId="{0FC3C944-1247-4D57-AE51-A4E719866A70}" destId="{038425FF-640A-44FC-A4E0-DDD35EFD0163}" srcOrd="0" destOrd="0" presId="urn:microsoft.com/office/officeart/2009/3/layout/HorizontalOrganizationChart"/>
    <dgm:cxn modelId="{A1C0C65E-5372-46CB-A232-DB26828211CD}" type="presParOf" srcId="{0FC3C944-1247-4D57-AE51-A4E719866A70}" destId="{614B93F1-47EE-40B3-B9F4-73A706B90FE1}" srcOrd="1" destOrd="0" presId="urn:microsoft.com/office/officeart/2009/3/layout/HorizontalOrganizationChart"/>
    <dgm:cxn modelId="{6064E975-CFE7-4210-B284-F547D2C7859D}" type="presParOf" srcId="{041DC1C4-0C9C-451B-91E1-70D6D67AE4A4}" destId="{5E219F9B-2EA5-4E1A-8A09-0FF436870CA1}" srcOrd="1" destOrd="0" presId="urn:microsoft.com/office/officeart/2009/3/layout/HorizontalOrganizationChart"/>
    <dgm:cxn modelId="{4D528E32-1489-475F-BB38-8C47DEC93B45}" type="presParOf" srcId="{041DC1C4-0C9C-451B-91E1-70D6D67AE4A4}" destId="{ECE9ACAD-F149-4FBF-8243-21ADC4B88FD4}" srcOrd="2" destOrd="0" presId="urn:microsoft.com/office/officeart/2009/3/layout/HorizontalOrganizationChart"/>
    <dgm:cxn modelId="{315D1C1A-C2C1-4DE4-BE8D-E5CF7540FE2A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B711E12-7EBB-433D-B792-B23AECB4B975}" type="doc">
      <dgm:prSet loTypeId="urn:microsoft.com/office/officeart/2008/layout/RadialCluster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2A15B73-A344-40ED-B8A3-8BA38A083F22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Capital Markets</a:t>
          </a:r>
        </a:p>
      </dgm:t>
    </dgm:pt>
    <dgm:pt modelId="{03F7F7BF-265F-4B70-BE55-EC548BE78689}" type="parTrans" cxnId="{C1126614-C1FD-4D9B-9428-746BC5E4C670}">
      <dgm:prSet/>
      <dgm:spPr/>
      <dgm:t>
        <a:bodyPr/>
        <a:lstStyle/>
        <a:p>
          <a:endParaRPr lang="en-US"/>
        </a:p>
      </dgm:t>
    </dgm:pt>
    <dgm:pt modelId="{F7A68AB2-379C-46F7-BCDB-06D3F62FEA5C}" type="sibTrans" cxnId="{C1126614-C1FD-4D9B-9428-746BC5E4C670}">
      <dgm:prSet/>
      <dgm:spPr/>
      <dgm:t>
        <a:bodyPr/>
        <a:lstStyle/>
        <a:p>
          <a:endParaRPr lang="en-US"/>
        </a:p>
      </dgm:t>
    </dgm:pt>
    <dgm:pt modelId="{FAE0C17F-28D5-427A-A2C2-56BD857FA277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Treasury Notes</a:t>
          </a:r>
        </a:p>
      </dgm:t>
    </dgm:pt>
    <dgm:pt modelId="{3C65533E-35A6-430C-AF69-0E745F3F9307}" type="parTrans" cxnId="{C214E266-0627-4FBF-A03B-045FCA7EB149}">
      <dgm:prSet/>
      <dgm:spPr/>
      <dgm:t>
        <a:bodyPr/>
        <a:lstStyle/>
        <a:p>
          <a:endParaRPr lang="en-US"/>
        </a:p>
      </dgm:t>
    </dgm:pt>
    <dgm:pt modelId="{08BD4884-6B18-4F35-8168-A011D343FC3C}" type="sibTrans" cxnId="{C214E266-0627-4FBF-A03B-045FCA7EB149}">
      <dgm:prSet/>
      <dgm:spPr/>
      <dgm:t>
        <a:bodyPr/>
        <a:lstStyle/>
        <a:p>
          <a:endParaRPr lang="en-US"/>
        </a:p>
      </dgm:t>
    </dgm:pt>
    <dgm:pt modelId="{5ECFDE9F-EED2-4337-B792-5DE2FE53AA60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Inflation-Protected Securities</a:t>
          </a:r>
        </a:p>
      </dgm:t>
    </dgm:pt>
    <dgm:pt modelId="{AF3E5C2C-1D4C-4B0A-8420-088DDEBF7CD6}" type="parTrans" cxnId="{4962404B-2E4A-47CA-B8E3-70CDEAE787F6}">
      <dgm:prSet/>
      <dgm:spPr/>
      <dgm:t>
        <a:bodyPr/>
        <a:lstStyle/>
        <a:p>
          <a:endParaRPr lang="en-US"/>
        </a:p>
      </dgm:t>
    </dgm:pt>
    <dgm:pt modelId="{04469FBA-C260-4DE5-9959-A1E80AA873BA}" type="sibTrans" cxnId="{4962404B-2E4A-47CA-B8E3-70CDEAE787F6}">
      <dgm:prSet/>
      <dgm:spPr/>
      <dgm:t>
        <a:bodyPr/>
        <a:lstStyle/>
        <a:p>
          <a:endParaRPr lang="en-US"/>
        </a:p>
      </dgm:t>
    </dgm:pt>
    <dgm:pt modelId="{EBC8B2FC-DF65-49A1-9B58-4A972ED3437A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Federal Agency Debt</a:t>
          </a:r>
        </a:p>
      </dgm:t>
    </dgm:pt>
    <dgm:pt modelId="{40F2C393-89E6-4E5F-9F8F-83D51DFC9FA7}" type="parTrans" cxnId="{91F858D8-4507-4BD2-B59F-4E78AAA781E6}">
      <dgm:prSet/>
      <dgm:spPr/>
      <dgm:t>
        <a:bodyPr/>
        <a:lstStyle/>
        <a:p>
          <a:endParaRPr lang="en-US"/>
        </a:p>
      </dgm:t>
    </dgm:pt>
    <dgm:pt modelId="{A61157F3-FFD9-44BE-ACEA-E3F5623AE3F0}" type="sibTrans" cxnId="{91F858D8-4507-4BD2-B59F-4E78AAA781E6}">
      <dgm:prSet/>
      <dgm:spPr/>
      <dgm:t>
        <a:bodyPr/>
        <a:lstStyle/>
        <a:p>
          <a:endParaRPr lang="en-US"/>
        </a:p>
      </dgm:t>
    </dgm:pt>
    <dgm:pt modelId="{53B9B3A7-F3F3-41AF-9D01-0A66E3F8A6AE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International Bonds</a:t>
          </a:r>
        </a:p>
      </dgm:t>
    </dgm:pt>
    <dgm:pt modelId="{312F0280-07CF-4A1C-86B6-8068364287A7}" type="parTrans" cxnId="{DE602070-1392-4A0E-BAFB-075573B6209E}">
      <dgm:prSet/>
      <dgm:spPr/>
      <dgm:t>
        <a:bodyPr/>
        <a:lstStyle/>
        <a:p>
          <a:endParaRPr lang="en-US"/>
        </a:p>
      </dgm:t>
    </dgm:pt>
    <dgm:pt modelId="{FD4370CA-9463-4528-960C-F1E81B95F525}" type="sibTrans" cxnId="{DE602070-1392-4A0E-BAFB-075573B6209E}">
      <dgm:prSet/>
      <dgm:spPr/>
      <dgm:t>
        <a:bodyPr/>
        <a:lstStyle/>
        <a:p>
          <a:endParaRPr lang="en-US"/>
        </a:p>
      </dgm:t>
    </dgm:pt>
    <dgm:pt modelId="{BF9B5A9D-A042-4882-83C0-7AC92DE9AAC5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Municipal Bonds</a:t>
          </a:r>
        </a:p>
      </dgm:t>
    </dgm:pt>
    <dgm:pt modelId="{0EE68E64-09D1-4DC7-8A06-B851B7FBF469}" type="parTrans" cxnId="{5624695A-2ED8-4F5B-B457-6C97C7EB2024}">
      <dgm:prSet/>
      <dgm:spPr/>
      <dgm:t>
        <a:bodyPr/>
        <a:lstStyle/>
        <a:p>
          <a:endParaRPr lang="en-US"/>
        </a:p>
      </dgm:t>
    </dgm:pt>
    <dgm:pt modelId="{D77001DE-0F1D-498D-94B4-C7E5FD4E6881}" type="sibTrans" cxnId="{5624695A-2ED8-4F5B-B457-6C97C7EB2024}">
      <dgm:prSet/>
      <dgm:spPr/>
      <dgm:t>
        <a:bodyPr/>
        <a:lstStyle/>
        <a:p>
          <a:endParaRPr lang="en-US"/>
        </a:p>
      </dgm:t>
    </dgm:pt>
    <dgm:pt modelId="{102AF4D7-7A62-40B5-B206-120D05F45856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Corporate Bonds</a:t>
          </a:r>
        </a:p>
      </dgm:t>
    </dgm:pt>
    <dgm:pt modelId="{58168E87-6479-4119-A4B9-028C2C4B6960}" type="parTrans" cxnId="{19F1EF08-0618-4D1C-8212-CF61F1E7FB6F}">
      <dgm:prSet/>
      <dgm:spPr/>
      <dgm:t>
        <a:bodyPr/>
        <a:lstStyle/>
        <a:p>
          <a:endParaRPr lang="en-US"/>
        </a:p>
      </dgm:t>
    </dgm:pt>
    <dgm:pt modelId="{D1D754BF-D860-444C-92D9-8002D5DC3A55}" type="sibTrans" cxnId="{19F1EF08-0618-4D1C-8212-CF61F1E7FB6F}">
      <dgm:prSet/>
      <dgm:spPr/>
      <dgm:t>
        <a:bodyPr/>
        <a:lstStyle/>
        <a:p>
          <a:endParaRPr lang="en-US"/>
        </a:p>
      </dgm:t>
    </dgm:pt>
    <dgm:pt modelId="{002FF120-A758-4B01-8F96-CC55D6F7884A}">
      <dgm:prSet phldrT="[Text]"/>
      <dgm:spPr>
        <a:solidFill>
          <a:srgbClr val="254061"/>
        </a:solidFill>
      </dgm:spPr>
      <dgm:t>
        <a:bodyPr/>
        <a:lstStyle/>
        <a:p>
          <a:endParaRPr lang="en-US"/>
        </a:p>
      </dgm:t>
    </dgm:pt>
    <dgm:pt modelId="{42DA59E3-B495-4CAC-A906-338B39E14021}" type="parTrans" cxnId="{4344FDDE-08AF-41C2-91BF-5E22F970ABB6}">
      <dgm:prSet/>
      <dgm:spPr/>
      <dgm:t>
        <a:bodyPr/>
        <a:lstStyle/>
        <a:p>
          <a:endParaRPr lang="en-US"/>
        </a:p>
      </dgm:t>
    </dgm:pt>
    <dgm:pt modelId="{37612647-E1D0-48A1-B444-F87BB370FC8C}" type="sibTrans" cxnId="{4344FDDE-08AF-41C2-91BF-5E22F970ABB6}">
      <dgm:prSet/>
      <dgm:spPr/>
      <dgm:t>
        <a:bodyPr/>
        <a:lstStyle/>
        <a:p>
          <a:endParaRPr lang="en-US"/>
        </a:p>
      </dgm:t>
    </dgm:pt>
    <dgm:pt modelId="{6696B79B-320C-4238-97CA-3FC19CBF16F7}">
      <dgm:prSet phldrT="[Text]"/>
      <dgm:spPr>
        <a:solidFill>
          <a:srgbClr val="254061"/>
        </a:solidFill>
      </dgm:spPr>
      <dgm:t>
        <a:bodyPr/>
        <a:lstStyle/>
        <a:p>
          <a:r>
            <a:rPr lang="en-US" dirty="0"/>
            <a:t>Treasury Bonds</a:t>
          </a:r>
        </a:p>
      </dgm:t>
    </dgm:pt>
    <dgm:pt modelId="{C89FD2D6-CE1A-44A0-967E-BE39751B857A}" type="parTrans" cxnId="{06A2D88F-52FD-4204-8E6C-FA88A17801D3}">
      <dgm:prSet/>
      <dgm:spPr/>
      <dgm:t>
        <a:bodyPr/>
        <a:lstStyle/>
        <a:p>
          <a:endParaRPr lang="en-US"/>
        </a:p>
      </dgm:t>
    </dgm:pt>
    <dgm:pt modelId="{08EB459D-7EA9-4C83-86DC-7CACB24A44E8}" type="sibTrans" cxnId="{06A2D88F-52FD-4204-8E6C-FA88A17801D3}">
      <dgm:prSet/>
      <dgm:spPr/>
      <dgm:t>
        <a:bodyPr/>
        <a:lstStyle/>
        <a:p>
          <a:endParaRPr lang="en-US"/>
        </a:p>
      </dgm:t>
    </dgm:pt>
    <dgm:pt modelId="{ED8C0C44-E5F7-4C85-8479-72BF549267B6}" type="pres">
      <dgm:prSet presAssocID="{2B711E12-7EBB-433D-B792-B23AECB4B975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AE3B883C-167F-42BA-A3FB-1B1EBEBD2475}" type="pres">
      <dgm:prSet presAssocID="{72A15B73-A344-40ED-B8A3-8BA38A083F22}" presName="singleCycle" presStyleCnt="0"/>
      <dgm:spPr/>
    </dgm:pt>
    <dgm:pt modelId="{BD81D8B5-D015-4AF6-AC90-9128DBC3D6AD}" type="pres">
      <dgm:prSet presAssocID="{72A15B73-A344-40ED-B8A3-8BA38A083F22}" presName="singleCenter" presStyleLbl="node1" presStyleIdx="0" presStyleCnt="8">
        <dgm:presLayoutVars>
          <dgm:chMax val="7"/>
          <dgm:chPref val="7"/>
        </dgm:presLayoutVars>
      </dgm:prSet>
      <dgm:spPr/>
    </dgm:pt>
    <dgm:pt modelId="{6C74518C-8D81-499E-A524-23E6816711C2}" type="pres">
      <dgm:prSet presAssocID="{3C65533E-35A6-430C-AF69-0E745F3F9307}" presName="Name56" presStyleLbl="parChTrans1D2" presStyleIdx="0" presStyleCnt="7"/>
      <dgm:spPr/>
    </dgm:pt>
    <dgm:pt modelId="{7A58B3AC-163E-4FAE-93ED-48750FEBB71D}" type="pres">
      <dgm:prSet presAssocID="{FAE0C17F-28D5-427A-A2C2-56BD857FA277}" presName="text0" presStyleLbl="node1" presStyleIdx="1" presStyleCnt="8">
        <dgm:presLayoutVars>
          <dgm:bulletEnabled val="1"/>
        </dgm:presLayoutVars>
      </dgm:prSet>
      <dgm:spPr/>
    </dgm:pt>
    <dgm:pt modelId="{F967106C-9A34-49C4-B56B-5DD453DECB01}" type="pres">
      <dgm:prSet presAssocID="{C89FD2D6-CE1A-44A0-967E-BE39751B857A}" presName="Name56" presStyleLbl="parChTrans1D2" presStyleIdx="1" presStyleCnt="7"/>
      <dgm:spPr/>
    </dgm:pt>
    <dgm:pt modelId="{C45C6F76-920C-4FDF-AADF-BEE62EFFABC8}" type="pres">
      <dgm:prSet presAssocID="{6696B79B-320C-4238-97CA-3FC19CBF16F7}" presName="text0" presStyleLbl="node1" presStyleIdx="2" presStyleCnt="8">
        <dgm:presLayoutVars>
          <dgm:bulletEnabled val="1"/>
        </dgm:presLayoutVars>
      </dgm:prSet>
      <dgm:spPr/>
    </dgm:pt>
    <dgm:pt modelId="{9D942CF0-7D6B-4762-A0FD-3B7A80FEC041}" type="pres">
      <dgm:prSet presAssocID="{AF3E5C2C-1D4C-4B0A-8420-088DDEBF7CD6}" presName="Name56" presStyleLbl="parChTrans1D2" presStyleIdx="2" presStyleCnt="7"/>
      <dgm:spPr/>
    </dgm:pt>
    <dgm:pt modelId="{B5BA6EB8-31F1-45BA-A72E-BDE213F574EE}" type="pres">
      <dgm:prSet presAssocID="{5ECFDE9F-EED2-4337-B792-5DE2FE53AA60}" presName="text0" presStyleLbl="node1" presStyleIdx="3" presStyleCnt="8">
        <dgm:presLayoutVars>
          <dgm:bulletEnabled val="1"/>
        </dgm:presLayoutVars>
      </dgm:prSet>
      <dgm:spPr/>
    </dgm:pt>
    <dgm:pt modelId="{4397E062-8EA4-463C-B83E-1D29137E4ACD}" type="pres">
      <dgm:prSet presAssocID="{40F2C393-89E6-4E5F-9F8F-83D51DFC9FA7}" presName="Name56" presStyleLbl="parChTrans1D2" presStyleIdx="3" presStyleCnt="7"/>
      <dgm:spPr/>
    </dgm:pt>
    <dgm:pt modelId="{B1DFA1FC-DF73-4B77-A88A-6FBD0C7E5918}" type="pres">
      <dgm:prSet presAssocID="{EBC8B2FC-DF65-49A1-9B58-4A972ED3437A}" presName="text0" presStyleLbl="node1" presStyleIdx="4" presStyleCnt="8">
        <dgm:presLayoutVars>
          <dgm:bulletEnabled val="1"/>
        </dgm:presLayoutVars>
      </dgm:prSet>
      <dgm:spPr/>
    </dgm:pt>
    <dgm:pt modelId="{9BD29BF0-66B8-4AC0-BD6B-EB6ADDAA17AD}" type="pres">
      <dgm:prSet presAssocID="{312F0280-07CF-4A1C-86B6-8068364287A7}" presName="Name56" presStyleLbl="parChTrans1D2" presStyleIdx="4" presStyleCnt="7"/>
      <dgm:spPr/>
    </dgm:pt>
    <dgm:pt modelId="{512CCB54-D84C-4312-90EB-773721CCB8B8}" type="pres">
      <dgm:prSet presAssocID="{53B9B3A7-F3F3-41AF-9D01-0A66E3F8A6AE}" presName="text0" presStyleLbl="node1" presStyleIdx="5" presStyleCnt="8">
        <dgm:presLayoutVars>
          <dgm:bulletEnabled val="1"/>
        </dgm:presLayoutVars>
      </dgm:prSet>
      <dgm:spPr/>
    </dgm:pt>
    <dgm:pt modelId="{38FCD457-4D2E-4E56-9AD7-FBEB0C77E735}" type="pres">
      <dgm:prSet presAssocID="{0EE68E64-09D1-4DC7-8A06-B851B7FBF469}" presName="Name56" presStyleLbl="parChTrans1D2" presStyleIdx="5" presStyleCnt="7"/>
      <dgm:spPr/>
    </dgm:pt>
    <dgm:pt modelId="{06A13BA4-256D-48DD-A2DC-65986E458DA1}" type="pres">
      <dgm:prSet presAssocID="{BF9B5A9D-A042-4882-83C0-7AC92DE9AAC5}" presName="text0" presStyleLbl="node1" presStyleIdx="6" presStyleCnt="8">
        <dgm:presLayoutVars>
          <dgm:bulletEnabled val="1"/>
        </dgm:presLayoutVars>
      </dgm:prSet>
      <dgm:spPr/>
    </dgm:pt>
    <dgm:pt modelId="{001C7637-F465-4FE1-BC68-0C5602AB7EA0}" type="pres">
      <dgm:prSet presAssocID="{58168E87-6479-4119-A4B9-028C2C4B6960}" presName="Name56" presStyleLbl="parChTrans1D2" presStyleIdx="6" presStyleCnt="7"/>
      <dgm:spPr/>
    </dgm:pt>
    <dgm:pt modelId="{D4D4BF91-E47A-4A09-9853-698EA335BCC7}" type="pres">
      <dgm:prSet presAssocID="{102AF4D7-7A62-40B5-B206-120D05F45856}" presName="text0" presStyleLbl="node1" presStyleIdx="7" presStyleCnt="8">
        <dgm:presLayoutVars>
          <dgm:bulletEnabled val="1"/>
        </dgm:presLayoutVars>
      </dgm:prSet>
      <dgm:spPr/>
    </dgm:pt>
  </dgm:ptLst>
  <dgm:cxnLst>
    <dgm:cxn modelId="{107BAF05-27D5-4CB3-A264-56248A178ECB}" type="presOf" srcId="{53B9B3A7-F3F3-41AF-9D01-0A66E3F8A6AE}" destId="{512CCB54-D84C-4312-90EB-773721CCB8B8}" srcOrd="0" destOrd="0" presId="urn:microsoft.com/office/officeart/2008/layout/RadialCluster"/>
    <dgm:cxn modelId="{EFFBCB08-8341-4D1E-A4BD-05F199967BE7}" type="presOf" srcId="{6696B79B-320C-4238-97CA-3FC19CBF16F7}" destId="{C45C6F76-920C-4FDF-AADF-BEE62EFFABC8}" srcOrd="0" destOrd="0" presId="urn:microsoft.com/office/officeart/2008/layout/RadialCluster"/>
    <dgm:cxn modelId="{19F1EF08-0618-4D1C-8212-CF61F1E7FB6F}" srcId="{72A15B73-A344-40ED-B8A3-8BA38A083F22}" destId="{102AF4D7-7A62-40B5-B206-120D05F45856}" srcOrd="6" destOrd="0" parTransId="{58168E87-6479-4119-A4B9-028C2C4B6960}" sibTransId="{D1D754BF-D860-444C-92D9-8002D5DC3A55}"/>
    <dgm:cxn modelId="{C1126614-C1FD-4D9B-9428-746BC5E4C670}" srcId="{2B711E12-7EBB-433D-B792-B23AECB4B975}" destId="{72A15B73-A344-40ED-B8A3-8BA38A083F22}" srcOrd="0" destOrd="0" parTransId="{03F7F7BF-265F-4B70-BE55-EC548BE78689}" sibTransId="{F7A68AB2-379C-46F7-BCDB-06D3F62FEA5C}"/>
    <dgm:cxn modelId="{FAB1FF21-6CB1-41FB-AD0B-71D47837C828}" type="presOf" srcId="{40F2C393-89E6-4E5F-9F8F-83D51DFC9FA7}" destId="{4397E062-8EA4-463C-B83E-1D29137E4ACD}" srcOrd="0" destOrd="0" presId="urn:microsoft.com/office/officeart/2008/layout/RadialCluster"/>
    <dgm:cxn modelId="{E7CCF438-4F3D-4DA3-868F-A98C964543D3}" type="presOf" srcId="{EBC8B2FC-DF65-49A1-9B58-4A972ED3437A}" destId="{B1DFA1FC-DF73-4B77-A88A-6FBD0C7E5918}" srcOrd="0" destOrd="0" presId="urn:microsoft.com/office/officeart/2008/layout/RadialCluster"/>
    <dgm:cxn modelId="{7A14CD3A-E988-4CB1-B2C2-42229BB6F13D}" type="presOf" srcId="{312F0280-07CF-4A1C-86B6-8068364287A7}" destId="{9BD29BF0-66B8-4AC0-BD6B-EB6ADDAA17AD}" srcOrd="0" destOrd="0" presId="urn:microsoft.com/office/officeart/2008/layout/RadialCluster"/>
    <dgm:cxn modelId="{C214E266-0627-4FBF-A03B-045FCA7EB149}" srcId="{72A15B73-A344-40ED-B8A3-8BA38A083F22}" destId="{FAE0C17F-28D5-427A-A2C2-56BD857FA277}" srcOrd="0" destOrd="0" parTransId="{3C65533E-35A6-430C-AF69-0E745F3F9307}" sibTransId="{08BD4884-6B18-4F35-8168-A011D343FC3C}"/>
    <dgm:cxn modelId="{63C9E566-1FBD-4485-8DD9-60D2E0CA5C27}" type="presOf" srcId="{BF9B5A9D-A042-4882-83C0-7AC92DE9AAC5}" destId="{06A13BA4-256D-48DD-A2DC-65986E458DA1}" srcOrd="0" destOrd="0" presId="urn:microsoft.com/office/officeart/2008/layout/RadialCluster"/>
    <dgm:cxn modelId="{4962404B-2E4A-47CA-B8E3-70CDEAE787F6}" srcId="{72A15B73-A344-40ED-B8A3-8BA38A083F22}" destId="{5ECFDE9F-EED2-4337-B792-5DE2FE53AA60}" srcOrd="2" destOrd="0" parTransId="{AF3E5C2C-1D4C-4B0A-8420-088DDEBF7CD6}" sibTransId="{04469FBA-C260-4DE5-9959-A1E80AA873BA}"/>
    <dgm:cxn modelId="{E973896B-227E-48C9-8EA9-BA2FDD46389B}" type="presOf" srcId="{72A15B73-A344-40ED-B8A3-8BA38A083F22}" destId="{BD81D8B5-D015-4AF6-AC90-9128DBC3D6AD}" srcOrd="0" destOrd="0" presId="urn:microsoft.com/office/officeart/2008/layout/RadialCluster"/>
    <dgm:cxn modelId="{DE602070-1392-4A0E-BAFB-075573B6209E}" srcId="{72A15B73-A344-40ED-B8A3-8BA38A083F22}" destId="{53B9B3A7-F3F3-41AF-9D01-0A66E3F8A6AE}" srcOrd="4" destOrd="0" parTransId="{312F0280-07CF-4A1C-86B6-8068364287A7}" sibTransId="{FD4370CA-9463-4528-960C-F1E81B95F525}"/>
    <dgm:cxn modelId="{53485254-B7C4-4287-BAFB-0F76B87DE323}" type="presOf" srcId="{AF3E5C2C-1D4C-4B0A-8420-088DDEBF7CD6}" destId="{9D942CF0-7D6B-4762-A0FD-3B7A80FEC041}" srcOrd="0" destOrd="0" presId="urn:microsoft.com/office/officeart/2008/layout/RadialCluster"/>
    <dgm:cxn modelId="{5624695A-2ED8-4F5B-B457-6C97C7EB2024}" srcId="{72A15B73-A344-40ED-B8A3-8BA38A083F22}" destId="{BF9B5A9D-A042-4882-83C0-7AC92DE9AAC5}" srcOrd="5" destOrd="0" parTransId="{0EE68E64-09D1-4DC7-8A06-B851B7FBF469}" sibTransId="{D77001DE-0F1D-498D-94B4-C7E5FD4E6881}"/>
    <dgm:cxn modelId="{C6A4A37F-43D0-4578-82DE-093DB62DB561}" type="presOf" srcId="{FAE0C17F-28D5-427A-A2C2-56BD857FA277}" destId="{7A58B3AC-163E-4FAE-93ED-48750FEBB71D}" srcOrd="0" destOrd="0" presId="urn:microsoft.com/office/officeart/2008/layout/RadialCluster"/>
    <dgm:cxn modelId="{9BC19889-807F-4ABF-B0A0-6A572EF89D99}" type="presOf" srcId="{3C65533E-35A6-430C-AF69-0E745F3F9307}" destId="{6C74518C-8D81-499E-A524-23E6816711C2}" srcOrd="0" destOrd="0" presId="urn:microsoft.com/office/officeart/2008/layout/RadialCluster"/>
    <dgm:cxn modelId="{06A2D88F-52FD-4204-8E6C-FA88A17801D3}" srcId="{72A15B73-A344-40ED-B8A3-8BA38A083F22}" destId="{6696B79B-320C-4238-97CA-3FC19CBF16F7}" srcOrd="1" destOrd="0" parTransId="{C89FD2D6-CE1A-44A0-967E-BE39751B857A}" sibTransId="{08EB459D-7EA9-4C83-86DC-7CACB24A44E8}"/>
    <dgm:cxn modelId="{D4262790-23AB-44AE-B1CF-9FA9BE52F6A2}" type="presOf" srcId="{2B711E12-7EBB-433D-B792-B23AECB4B975}" destId="{ED8C0C44-E5F7-4C85-8479-72BF549267B6}" srcOrd="0" destOrd="0" presId="urn:microsoft.com/office/officeart/2008/layout/RadialCluster"/>
    <dgm:cxn modelId="{171CDDB6-4914-48F3-AF52-2A19A55BE8D7}" type="presOf" srcId="{0EE68E64-09D1-4DC7-8A06-B851B7FBF469}" destId="{38FCD457-4D2E-4E56-9AD7-FBEB0C77E735}" srcOrd="0" destOrd="0" presId="urn:microsoft.com/office/officeart/2008/layout/RadialCluster"/>
    <dgm:cxn modelId="{B08DC7BB-9C47-44B2-89EA-0128D49AF565}" type="presOf" srcId="{102AF4D7-7A62-40B5-B206-120D05F45856}" destId="{D4D4BF91-E47A-4A09-9853-698EA335BCC7}" srcOrd="0" destOrd="0" presId="urn:microsoft.com/office/officeart/2008/layout/RadialCluster"/>
    <dgm:cxn modelId="{814FBEBF-357A-4373-9AD0-5AA8EDE1501E}" type="presOf" srcId="{C89FD2D6-CE1A-44A0-967E-BE39751B857A}" destId="{F967106C-9A34-49C4-B56B-5DD453DECB01}" srcOrd="0" destOrd="0" presId="urn:microsoft.com/office/officeart/2008/layout/RadialCluster"/>
    <dgm:cxn modelId="{3110BFCB-FAD0-4EAD-B2D0-BF83D4CA39FF}" type="presOf" srcId="{58168E87-6479-4119-A4B9-028C2C4B6960}" destId="{001C7637-F465-4FE1-BC68-0C5602AB7EA0}" srcOrd="0" destOrd="0" presId="urn:microsoft.com/office/officeart/2008/layout/RadialCluster"/>
    <dgm:cxn modelId="{91F858D8-4507-4BD2-B59F-4E78AAA781E6}" srcId="{72A15B73-A344-40ED-B8A3-8BA38A083F22}" destId="{EBC8B2FC-DF65-49A1-9B58-4A972ED3437A}" srcOrd="3" destOrd="0" parTransId="{40F2C393-89E6-4E5F-9F8F-83D51DFC9FA7}" sibTransId="{A61157F3-FFD9-44BE-ACEA-E3F5623AE3F0}"/>
    <dgm:cxn modelId="{4344FDDE-08AF-41C2-91BF-5E22F970ABB6}" srcId="{72A15B73-A344-40ED-B8A3-8BA38A083F22}" destId="{002FF120-A758-4B01-8F96-CC55D6F7884A}" srcOrd="7" destOrd="0" parTransId="{42DA59E3-B495-4CAC-A906-338B39E14021}" sibTransId="{37612647-E1D0-48A1-B444-F87BB370FC8C}"/>
    <dgm:cxn modelId="{05D335F6-8830-423D-9E43-26FE7C126A60}" type="presOf" srcId="{5ECFDE9F-EED2-4337-B792-5DE2FE53AA60}" destId="{B5BA6EB8-31F1-45BA-A72E-BDE213F574EE}" srcOrd="0" destOrd="0" presId="urn:microsoft.com/office/officeart/2008/layout/RadialCluster"/>
    <dgm:cxn modelId="{E162CA0F-C209-4DD9-AD35-5619E5B59A13}" type="presParOf" srcId="{ED8C0C44-E5F7-4C85-8479-72BF549267B6}" destId="{AE3B883C-167F-42BA-A3FB-1B1EBEBD2475}" srcOrd="0" destOrd="0" presId="urn:microsoft.com/office/officeart/2008/layout/RadialCluster"/>
    <dgm:cxn modelId="{17AD2163-8AFF-4AFB-AF13-CDE239BE547E}" type="presParOf" srcId="{AE3B883C-167F-42BA-A3FB-1B1EBEBD2475}" destId="{BD81D8B5-D015-4AF6-AC90-9128DBC3D6AD}" srcOrd="0" destOrd="0" presId="urn:microsoft.com/office/officeart/2008/layout/RadialCluster"/>
    <dgm:cxn modelId="{A49FCFEC-4F07-461A-9B79-794F2D0E38D0}" type="presParOf" srcId="{AE3B883C-167F-42BA-A3FB-1B1EBEBD2475}" destId="{6C74518C-8D81-499E-A524-23E6816711C2}" srcOrd="1" destOrd="0" presId="urn:microsoft.com/office/officeart/2008/layout/RadialCluster"/>
    <dgm:cxn modelId="{D402E5CA-B6AD-4D2C-B8BB-8FF043C270A3}" type="presParOf" srcId="{AE3B883C-167F-42BA-A3FB-1B1EBEBD2475}" destId="{7A58B3AC-163E-4FAE-93ED-48750FEBB71D}" srcOrd="2" destOrd="0" presId="urn:microsoft.com/office/officeart/2008/layout/RadialCluster"/>
    <dgm:cxn modelId="{6311E8C2-A721-46AE-870D-6707B0CE4942}" type="presParOf" srcId="{AE3B883C-167F-42BA-A3FB-1B1EBEBD2475}" destId="{F967106C-9A34-49C4-B56B-5DD453DECB01}" srcOrd="3" destOrd="0" presId="urn:microsoft.com/office/officeart/2008/layout/RadialCluster"/>
    <dgm:cxn modelId="{80D29F5B-B632-4E90-991D-4A761054784C}" type="presParOf" srcId="{AE3B883C-167F-42BA-A3FB-1B1EBEBD2475}" destId="{C45C6F76-920C-4FDF-AADF-BEE62EFFABC8}" srcOrd="4" destOrd="0" presId="urn:microsoft.com/office/officeart/2008/layout/RadialCluster"/>
    <dgm:cxn modelId="{E884F088-2A29-440B-89EC-839ADB5FF32A}" type="presParOf" srcId="{AE3B883C-167F-42BA-A3FB-1B1EBEBD2475}" destId="{9D942CF0-7D6B-4762-A0FD-3B7A80FEC041}" srcOrd="5" destOrd="0" presId="urn:microsoft.com/office/officeart/2008/layout/RadialCluster"/>
    <dgm:cxn modelId="{76F3DA1A-6C5B-4FDB-A9D6-ED81700C9778}" type="presParOf" srcId="{AE3B883C-167F-42BA-A3FB-1B1EBEBD2475}" destId="{B5BA6EB8-31F1-45BA-A72E-BDE213F574EE}" srcOrd="6" destOrd="0" presId="urn:microsoft.com/office/officeart/2008/layout/RadialCluster"/>
    <dgm:cxn modelId="{4A21864B-4519-4D53-A808-0867622DF486}" type="presParOf" srcId="{AE3B883C-167F-42BA-A3FB-1B1EBEBD2475}" destId="{4397E062-8EA4-463C-B83E-1D29137E4ACD}" srcOrd="7" destOrd="0" presId="urn:microsoft.com/office/officeart/2008/layout/RadialCluster"/>
    <dgm:cxn modelId="{12DF9EB0-4C04-40D1-9D8B-E3FE6F4037BD}" type="presParOf" srcId="{AE3B883C-167F-42BA-A3FB-1B1EBEBD2475}" destId="{B1DFA1FC-DF73-4B77-A88A-6FBD0C7E5918}" srcOrd="8" destOrd="0" presId="urn:microsoft.com/office/officeart/2008/layout/RadialCluster"/>
    <dgm:cxn modelId="{F8795C8B-D757-4354-8A54-CA219319314B}" type="presParOf" srcId="{AE3B883C-167F-42BA-A3FB-1B1EBEBD2475}" destId="{9BD29BF0-66B8-4AC0-BD6B-EB6ADDAA17AD}" srcOrd="9" destOrd="0" presId="urn:microsoft.com/office/officeart/2008/layout/RadialCluster"/>
    <dgm:cxn modelId="{1C433175-012D-41B7-A8E3-4B51093E0B59}" type="presParOf" srcId="{AE3B883C-167F-42BA-A3FB-1B1EBEBD2475}" destId="{512CCB54-D84C-4312-90EB-773721CCB8B8}" srcOrd="10" destOrd="0" presId="urn:microsoft.com/office/officeart/2008/layout/RadialCluster"/>
    <dgm:cxn modelId="{2FC3785E-5470-469F-8524-9154464E7B5C}" type="presParOf" srcId="{AE3B883C-167F-42BA-A3FB-1B1EBEBD2475}" destId="{38FCD457-4D2E-4E56-9AD7-FBEB0C77E735}" srcOrd="11" destOrd="0" presId="urn:microsoft.com/office/officeart/2008/layout/RadialCluster"/>
    <dgm:cxn modelId="{596DB288-EFE0-40A2-8071-CB6DF0E72172}" type="presParOf" srcId="{AE3B883C-167F-42BA-A3FB-1B1EBEBD2475}" destId="{06A13BA4-256D-48DD-A2DC-65986E458DA1}" srcOrd="12" destOrd="0" presId="urn:microsoft.com/office/officeart/2008/layout/RadialCluster"/>
    <dgm:cxn modelId="{670A7E16-C508-43A9-9AF2-B752D97BF1FB}" type="presParOf" srcId="{AE3B883C-167F-42BA-A3FB-1B1EBEBD2475}" destId="{001C7637-F465-4FE1-BC68-0C5602AB7EA0}" srcOrd="13" destOrd="0" presId="urn:microsoft.com/office/officeart/2008/layout/RadialCluster"/>
    <dgm:cxn modelId="{A2C0B360-5FBD-43D3-AC30-92DFE79E3816}" type="presParOf" srcId="{AE3B883C-167F-42BA-A3FB-1B1EBEBD2475}" destId="{D4D4BF91-E47A-4A09-9853-698EA335BCC7}" srcOrd="14" destOrd="0" presId="urn:microsoft.com/office/officeart/2008/layout/RadialCluster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Asset Classes</a:t>
          </a: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Equity</a:t>
          </a: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Derivatives</a:t>
          </a: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Fixed Income</a:t>
          </a: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DB968C9B-6CDD-450A-BDC1-72DC8B908409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Common Stock</a:t>
          </a:r>
        </a:p>
      </dgm:t>
    </dgm:pt>
    <dgm:pt modelId="{E31A045E-CB2F-497F-B04E-E4FDA93CB2E6}" type="parTrans" cxnId="{2C4FE8B4-E8B0-435E-BBFD-BD3CCB581F9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8B22098-168E-432A-AD09-C7052B8596E5}" type="sibTrans" cxnId="{2C4FE8B4-E8B0-435E-BBFD-BD3CCB581F98}">
      <dgm:prSet/>
      <dgm:spPr/>
      <dgm:t>
        <a:bodyPr/>
        <a:lstStyle/>
        <a:p>
          <a:endParaRPr lang="en-US"/>
        </a:p>
      </dgm:t>
    </dgm:pt>
    <dgm:pt modelId="{22A9AB80-93D6-4740-B83C-99B0C21C753B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Preferred Stock</a:t>
          </a:r>
        </a:p>
      </dgm:t>
    </dgm:pt>
    <dgm:pt modelId="{444C7D60-3087-40FD-BC29-35F0ED5DF970}" type="parTrans" cxnId="{15555FCD-B6E2-4A0A-96CE-A64A6578DFA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2A2A46BA-4BE1-44B6-8146-D21C1049ADA5}" type="sibTrans" cxnId="{15555FCD-B6E2-4A0A-96CE-A64A6578DFA7}">
      <dgm:prSet/>
      <dgm:spPr/>
      <dgm:t>
        <a:bodyPr/>
        <a:lstStyle/>
        <a:p>
          <a:endParaRPr lang="en-US"/>
        </a:p>
      </dgm:t>
    </dgm:pt>
    <dgm:pt modelId="{50C51D39-004F-445E-88AE-C345646E5448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ADRs</a:t>
          </a:r>
        </a:p>
      </dgm:t>
    </dgm:pt>
    <dgm:pt modelId="{C7F93B46-2C02-4B17-9E4B-B216DC20F0C9}" type="parTrans" cxnId="{1F833EF6-4107-472C-A60A-DC7D120F0076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49CD66B8-BD98-49B2-8C60-278C2C1C4502}" type="sibTrans" cxnId="{1F833EF6-4107-472C-A60A-DC7D120F0076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</dgm:pt>
    <dgm:pt modelId="{EC18217C-B414-4DC7-8FFF-F47282356300}" type="pres">
      <dgm:prSet presAssocID="{59D66C79-2E56-48D4-B3D6-36414CF5945D}" presName="rootConnector1" presStyleLbl="node1" presStyleIdx="0" presStyleCnt="0"/>
      <dgm:spPr/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</dgm:pt>
    <dgm:pt modelId="{51605CEC-B18B-4000-A007-C96EA9AD40BA}" type="pres">
      <dgm:prSet presAssocID="{C95327C7-9E3C-490B-854C-8BF7D487B76C}" presName="rootConnector" presStyleLbl="node2" presStyleIdx="0" presStyleCnt="3"/>
      <dgm:spPr/>
    </dgm:pt>
    <dgm:pt modelId="{2130E602-D46E-4387-BCDB-E47A3D313482}" type="pres">
      <dgm:prSet presAssocID="{C95327C7-9E3C-490B-854C-8BF7D487B76C}" presName="hierChild4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 custLinFactNeighborX="-2220" custLinFactNeighborY="293">
        <dgm:presLayoutVars>
          <dgm:chPref val="3"/>
        </dgm:presLayoutVars>
      </dgm:prSet>
      <dgm:spPr/>
    </dgm:pt>
    <dgm:pt modelId="{24D61943-3F98-4A2F-ABFD-6F5486844AB6}" type="pres">
      <dgm:prSet presAssocID="{AFFF1E29-D4CF-4F6A-8738-3A119C03767D}" presName="rootConnector" presStyleLbl="node2" presStyleIdx="1" presStyleCnt="3"/>
      <dgm:spPr/>
    </dgm:pt>
    <dgm:pt modelId="{383E3B38-0B5A-4C33-93AD-A21F16E54B33}" type="pres">
      <dgm:prSet presAssocID="{AFFF1E29-D4CF-4F6A-8738-3A119C03767D}" presName="hierChild4" presStyleCnt="0"/>
      <dgm:spPr/>
    </dgm:pt>
    <dgm:pt modelId="{9DD4857B-1088-40E4-98B0-3BC030723269}" type="pres">
      <dgm:prSet presAssocID="{E31A045E-CB2F-497F-B04E-E4FDA93CB2E6}" presName="Name64" presStyleLbl="parChTrans1D3" presStyleIdx="0" presStyleCnt="3"/>
      <dgm:spPr/>
    </dgm:pt>
    <dgm:pt modelId="{E6D5FA58-4B88-404D-8342-950AC16D0B72}" type="pres">
      <dgm:prSet presAssocID="{DB968C9B-6CDD-450A-BDC1-72DC8B908409}" presName="hierRoot2" presStyleCnt="0">
        <dgm:presLayoutVars>
          <dgm:hierBranch val="init"/>
        </dgm:presLayoutVars>
      </dgm:prSet>
      <dgm:spPr/>
    </dgm:pt>
    <dgm:pt modelId="{8F37690F-BBBC-48E5-B930-8700E6DFD345}" type="pres">
      <dgm:prSet presAssocID="{DB968C9B-6CDD-450A-BDC1-72DC8B908409}" presName="rootComposite" presStyleCnt="0"/>
      <dgm:spPr/>
    </dgm:pt>
    <dgm:pt modelId="{3D6C442A-002F-48A9-A8BE-D42C1CA41D52}" type="pres">
      <dgm:prSet presAssocID="{DB968C9B-6CDD-450A-BDC1-72DC8B908409}" presName="rootText" presStyleLbl="node3" presStyleIdx="0" presStyleCnt="3">
        <dgm:presLayoutVars>
          <dgm:chPref val="3"/>
        </dgm:presLayoutVars>
      </dgm:prSet>
      <dgm:spPr/>
    </dgm:pt>
    <dgm:pt modelId="{881D1AED-E93D-48A7-938B-D9C32811AA04}" type="pres">
      <dgm:prSet presAssocID="{DB968C9B-6CDD-450A-BDC1-72DC8B908409}" presName="rootConnector" presStyleLbl="node3" presStyleIdx="0" presStyleCnt="3"/>
      <dgm:spPr/>
    </dgm:pt>
    <dgm:pt modelId="{EF169938-2496-4B68-AE29-12C48F054626}" type="pres">
      <dgm:prSet presAssocID="{DB968C9B-6CDD-450A-BDC1-72DC8B908409}" presName="hierChild4" presStyleCnt="0"/>
      <dgm:spPr/>
    </dgm:pt>
    <dgm:pt modelId="{0E84DA9E-FCF2-431A-84D0-24820E567F3B}" type="pres">
      <dgm:prSet presAssocID="{DB968C9B-6CDD-450A-BDC1-72DC8B908409}" presName="hierChild5" presStyleCnt="0"/>
      <dgm:spPr/>
    </dgm:pt>
    <dgm:pt modelId="{EA8243BD-668B-41F5-A427-991A69525E3A}" type="pres">
      <dgm:prSet presAssocID="{444C7D60-3087-40FD-BC29-35F0ED5DF970}" presName="Name64" presStyleLbl="parChTrans1D3" presStyleIdx="1" presStyleCnt="3"/>
      <dgm:spPr/>
    </dgm:pt>
    <dgm:pt modelId="{38A61537-0199-44C2-8106-76EE154A65D0}" type="pres">
      <dgm:prSet presAssocID="{22A9AB80-93D6-4740-B83C-99B0C21C753B}" presName="hierRoot2" presStyleCnt="0">
        <dgm:presLayoutVars>
          <dgm:hierBranch val="init"/>
        </dgm:presLayoutVars>
      </dgm:prSet>
      <dgm:spPr/>
    </dgm:pt>
    <dgm:pt modelId="{ADF86589-4217-4EBC-99AA-215DC4093DBB}" type="pres">
      <dgm:prSet presAssocID="{22A9AB80-93D6-4740-B83C-99B0C21C753B}" presName="rootComposite" presStyleCnt="0"/>
      <dgm:spPr/>
    </dgm:pt>
    <dgm:pt modelId="{411861D5-F79E-46F1-B295-061D622D7448}" type="pres">
      <dgm:prSet presAssocID="{22A9AB80-93D6-4740-B83C-99B0C21C753B}" presName="rootText" presStyleLbl="node3" presStyleIdx="1" presStyleCnt="3">
        <dgm:presLayoutVars>
          <dgm:chPref val="3"/>
        </dgm:presLayoutVars>
      </dgm:prSet>
      <dgm:spPr/>
    </dgm:pt>
    <dgm:pt modelId="{7D5C6EDB-CD62-42E5-82A8-95B0D0E6B4A2}" type="pres">
      <dgm:prSet presAssocID="{22A9AB80-93D6-4740-B83C-99B0C21C753B}" presName="rootConnector" presStyleLbl="node3" presStyleIdx="1" presStyleCnt="3"/>
      <dgm:spPr/>
    </dgm:pt>
    <dgm:pt modelId="{6E240671-73FD-41D8-9767-556AA3D22ABD}" type="pres">
      <dgm:prSet presAssocID="{22A9AB80-93D6-4740-B83C-99B0C21C753B}" presName="hierChild4" presStyleCnt="0"/>
      <dgm:spPr/>
    </dgm:pt>
    <dgm:pt modelId="{61DD63C8-9D39-474A-8C57-B3DD3D8C056F}" type="pres">
      <dgm:prSet presAssocID="{22A9AB80-93D6-4740-B83C-99B0C21C753B}" presName="hierChild5" presStyleCnt="0"/>
      <dgm:spPr/>
    </dgm:pt>
    <dgm:pt modelId="{35DA8C23-850D-4551-8E15-FD9C04636EB7}" type="pres">
      <dgm:prSet presAssocID="{C7F93B46-2C02-4B17-9E4B-B216DC20F0C9}" presName="Name64" presStyleLbl="parChTrans1D3" presStyleIdx="2" presStyleCnt="3"/>
      <dgm:spPr/>
    </dgm:pt>
    <dgm:pt modelId="{827A529C-A0D4-4AAD-8244-1E5EBBDBF000}" type="pres">
      <dgm:prSet presAssocID="{50C51D39-004F-445E-88AE-C345646E5448}" presName="hierRoot2" presStyleCnt="0">
        <dgm:presLayoutVars>
          <dgm:hierBranch val="init"/>
        </dgm:presLayoutVars>
      </dgm:prSet>
      <dgm:spPr/>
    </dgm:pt>
    <dgm:pt modelId="{7046981E-67AA-458A-AE4D-530D0F92EE5F}" type="pres">
      <dgm:prSet presAssocID="{50C51D39-004F-445E-88AE-C345646E5448}" presName="rootComposite" presStyleCnt="0"/>
      <dgm:spPr/>
    </dgm:pt>
    <dgm:pt modelId="{E9E8107C-0231-4CCB-9690-404128C8F721}" type="pres">
      <dgm:prSet presAssocID="{50C51D39-004F-445E-88AE-C345646E5448}" presName="rootText" presStyleLbl="node3" presStyleIdx="2" presStyleCnt="3">
        <dgm:presLayoutVars>
          <dgm:chPref val="3"/>
        </dgm:presLayoutVars>
      </dgm:prSet>
      <dgm:spPr/>
    </dgm:pt>
    <dgm:pt modelId="{14EDC8EE-585C-4065-A323-D27BDA804A10}" type="pres">
      <dgm:prSet presAssocID="{50C51D39-004F-445E-88AE-C345646E5448}" presName="rootConnector" presStyleLbl="node3" presStyleIdx="2" presStyleCnt="3"/>
      <dgm:spPr/>
    </dgm:pt>
    <dgm:pt modelId="{7BF4FA28-6708-4D03-B225-E7C3732EE272}" type="pres">
      <dgm:prSet presAssocID="{50C51D39-004F-445E-88AE-C345646E5448}" presName="hierChild4" presStyleCnt="0"/>
      <dgm:spPr/>
    </dgm:pt>
    <dgm:pt modelId="{03BBFC4C-A5DF-454E-B545-601042602055}" type="pres">
      <dgm:prSet presAssocID="{50C51D39-004F-445E-88AE-C345646E5448}" presName="hierChild5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</dgm:pt>
    <dgm:pt modelId="{614B93F1-47EE-40B3-B9F4-73A706B90FE1}" type="pres">
      <dgm:prSet presAssocID="{FC941B1D-55B1-42B3-A093-17293E3A4242}" presName="rootConnector" presStyleLbl="node2" presStyleIdx="2" presStyleCnt="3"/>
      <dgm:spPr/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DB914806-76D7-49A3-897E-541C4A6D5E6E}" type="presOf" srcId="{59D66C79-2E56-48D4-B3D6-36414CF5945D}" destId="{EC18217C-B414-4DC7-8FFF-F47282356300}" srcOrd="1" destOrd="0" presId="urn:microsoft.com/office/officeart/2009/3/layout/HorizontalOrganizationChart"/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AECC030D-42FB-442F-AD93-C26A37B4D3A3}" type="presOf" srcId="{B1BEF3EA-F312-4376-BB64-59D801419C92}" destId="{C364E304-8C4B-488A-A63B-B0F4490655CC}" srcOrd="0" destOrd="0" presId="urn:microsoft.com/office/officeart/2009/3/layout/HorizontalOrganizationChart"/>
    <dgm:cxn modelId="{A6489B10-E888-492A-A1F0-218B88E0A0EB}" type="presOf" srcId="{444C7D60-3087-40FD-BC29-35F0ED5DF970}" destId="{EA8243BD-668B-41F5-A427-991A69525E3A}" srcOrd="0" destOrd="0" presId="urn:microsoft.com/office/officeart/2009/3/layout/HorizontalOrganizationChart"/>
    <dgm:cxn modelId="{56CF0F12-6D21-4494-BAF8-4F5651323304}" type="presOf" srcId="{21C27200-71EC-48B7-9B46-2D5BBDA32FFA}" destId="{5AC6AF86-83AC-46C4-B1DD-40C729462ADE}" srcOrd="0" destOrd="0" presId="urn:microsoft.com/office/officeart/2009/3/layout/HorizontalOrganizationChart"/>
    <dgm:cxn modelId="{85266314-9BC1-4310-A17F-C76562B3EF66}" type="presOf" srcId="{22A9AB80-93D6-4740-B83C-99B0C21C753B}" destId="{411861D5-F79E-46F1-B295-061D622D7448}" srcOrd="0" destOrd="0" presId="urn:microsoft.com/office/officeart/2009/3/layout/HorizontalOrganizationChart"/>
    <dgm:cxn modelId="{70E33F34-BFF8-411B-8045-B9F739368376}" type="presOf" srcId="{7582E1CC-D45D-4BDC-8198-6323FFFAA247}" destId="{BF6A6411-1C0C-403E-A645-CEAE3AB98BCF}" srcOrd="0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2AE9324B-2F02-484B-9B9B-013D4ABF1251}" type="presOf" srcId="{005EB9A1-4453-4D21-A813-4828A3F59442}" destId="{7C5877BD-0419-4189-9D83-ABC0DAF5597E}" srcOrd="0" destOrd="0" presId="urn:microsoft.com/office/officeart/2009/3/layout/HorizontalOrganizationChart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98E9BF54-BFAC-400F-A6BD-97A6C5F2AD5B}" type="presOf" srcId="{C7F93B46-2C02-4B17-9E4B-B216DC20F0C9}" destId="{35DA8C23-850D-4551-8E15-FD9C04636EB7}" srcOrd="0" destOrd="0" presId="urn:microsoft.com/office/officeart/2009/3/layout/HorizontalOrganizationChart"/>
    <dgm:cxn modelId="{503D4177-A483-4BB1-A38F-DBC1993E98E6}" type="presOf" srcId="{C95327C7-9E3C-490B-854C-8BF7D487B76C}" destId="{C26730A0-8CA3-4F44-B361-D408B2F6D824}" srcOrd="0" destOrd="0" presId="urn:microsoft.com/office/officeart/2009/3/layout/HorizontalOrganizationChart"/>
    <dgm:cxn modelId="{2EE6DF80-1BB4-4345-8D56-359BF589D2D1}" type="presOf" srcId="{59D66C79-2E56-48D4-B3D6-36414CF5945D}" destId="{FBAEC695-C5D7-4A5E-95AB-C21D9C2E9655}" srcOrd="0" destOrd="0" presId="urn:microsoft.com/office/officeart/2009/3/layout/HorizontalOrganizationChart"/>
    <dgm:cxn modelId="{D98CA795-273C-4119-B44C-A088C7AAFFFF}" type="presOf" srcId="{FC941B1D-55B1-42B3-A093-17293E3A4242}" destId="{038425FF-640A-44FC-A4E0-DDD35EFD0163}" srcOrd="0" destOrd="0" presId="urn:microsoft.com/office/officeart/2009/3/layout/HorizontalOrganizationChart"/>
    <dgm:cxn modelId="{2812869F-0440-4351-9EFA-F7557DECA70A}" type="presOf" srcId="{AFFF1E29-D4CF-4F6A-8738-3A119C03767D}" destId="{24D61943-3F98-4A2F-ABFD-6F5486844AB6}" srcOrd="1" destOrd="0" presId="urn:microsoft.com/office/officeart/2009/3/layout/HorizontalOrganizationChart"/>
    <dgm:cxn modelId="{13C222A7-64C8-4941-8655-642807F3C5E4}" type="presOf" srcId="{22A9AB80-93D6-4740-B83C-99B0C21C753B}" destId="{7D5C6EDB-CD62-42E5-82A8-95B0D0E6B4A2}" srcOrd="1" destOrd="0" presId="urn:microsoft.com/office/officeart/2009/3/layout/HorizontalOrganizationChart"/>
    <dgm:cxn modelId="{4C2681A7-8C03-42DE-A12D-E86E90201762}" type="presOf" srcId="{AFFF1E29-D4CF-4F6A-8738-3A119C03767D}" destId="{B4DF4576-7802-40C7-A685-53E14EEA8DEB}" srcOrd="0" destOrd="0" presId="urn:microsoft.com/office/officeart/2009/3/layout/HorizontalOrganizationChart"/>
    <dgm:cxn modelId="{FA52C9B0-C173-48B1-B1DE-B9554506C213}" type="presOf" srcId="{E31A045E-CB2F-497F-B04E-E4FDA93CB2E6}" destId="{9DD4857B-1088-40E4-98B0-3BC030723269}" srcOrd="0" destOrd="0" presId="urn:microsoft.com/office/officeart/2009/3/layout/HorizontalOrganizationChart"/>
    <dgm:cxn modelId="{2C4FE8B4-E8B0-435E-BBFD-BD3CCB581F98}" srcId="{AFFF1E29-D4CF-4F6A-8738-3A119C03767D}" destId="{DB968C9B-6CDD-450A-BDC1-72DC8B908409}" srcOrd="0" destOrd="0" parTransId="{E31A045E-CB2F-497F-B04E-E4FDA93CB2E6}" sibTransId="{68B22098-168E-432A-AD09-C7052B8596E5}"/>
    <dgm:cxn modelId="{61F4EAC3-AE3A-4389-B590-CCE2A6A9143A}" type="presOf" srcId="{C95327C7-9E3C-490B-854C-8BF7D487B76C}" destId="{51605CEC-B18B-4000-A007-C96EA9AD40BA}" srcOrd="1" destOrd="0" presId="urn:microsoft.com/office/officeart/2009/3/layout/HorizontalOrganizationChart"/>
    <dgm:cxn modelId="{C406AAC5-C043-499B-A695-57CFA08F1A8D}" type="presOf" srcId="{DB968C9B-6CDD-450A-BDC1-72DC8B908409}" destId="{881D1AED-E93D-48A7-938B-D9C32811AA04}" srcOrd="1" destOrd="0" presId="urn:microsoft.com/office/officeart/2009/3/layout/HorizontalOrganizationChart"/>
    <dgm:cxn modelId="{848D1DC7-EE54-46C6-AC2F-8E4FCED19D13}" type="presOf" srcId="{50C51D39-004F-445E-88AE-C345646E5448}" destId="{14EDC8EE-585C-4065-A323-D27BDA804A10}" srcOrd="1" destOrd="0" presId="urn:microsoft.com/office/officeart/2009/3/layout/HorizontalOrganizationChart"/>
    <dgm:cxn modelId="{15555FCD-B6E2-4A0A-96CE-A64A6578DFA7}" srcId="{AFFF1E29-D4CF-4F6A-8738-3A119C03767D}" destId="{22A9AB80-93D6-4740-B83C-99B0C21C753B}" srcOrd="1" destOrd="0" parTransId="{444C7D60-3087-40FD-BC29-35F0ED5DF970}" sibTransId="{2A2A46BA-4BE1-44B6-8146-D21C1049ADA5}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5E02E0D4-6B1D-432A-AEC6-14651180D88D}" type="presOf" srcId="{FC941B1D-55B1-42B3-A093-17293E3A4242}" destId="{614B93F1-47EE-40B3-B9F4-73A706B90FE1}" srcOrd="1" destOrd="0" presId="urn:microsoft.com/office/officeart/2009/3/layout/HorizontalOrganizationChart"/>
    <dgm:cxn modelId="{023CC7EB-2519-4B45-A850-562F42754061}" type="presOf" srcId="{DB968C9B-6CDD-450A-BDC1-72DC8B908409}" destId="{3D6C442A-002F-48A9-A8BE-D42C1CA41D52}" srcOrd="0" destOrd="0" presId="urn:microsoft.com/office/officeart/2009/3/layout/HorizontalOrganizationChart"/>
    <dgm:cxn modelId="{2EB122F6-3FD8-4C1C-96E0-A48C5EF97E78}" type="presOf" srcId="{50C51D39-004F-445E-88AE-C345646E5448}" destId="{E9E8107C-0231-4CCB-9690-404128C8F721}" srcOrd="0" destOrd="0" presId="urn:microsoft.com/office/officeart/2009/3/layout/HorizontalOrganizationChart"/>
    <dgm:cxn modelId="{1F833EF6-4107-472C-A60A-DC7D120F0076}" srcId="{AFFF1E29-D4CF-4F6A-8738-3A119C03767D}" destId="{50C51D39-004F-445E-88AE-C345646E5448}" srcOrd="2" destOrd="0" parTransId="{C7F93B46-2C02-4B17-9E4B-B216DC20F0C9}" sibTransId="{49CD66B8-BD98-49B2-8C60-278C2C1C4502}"/>
    <dgm:cxn modelId="{7D8DF806-DC3E-4FE1-9D84-482F5F8D8EB9}" type="presParOf" srcId="{7C5877BD-0419-4189-9D83-ABC0DAF5597E}" destId="{348F7A88-B2A3-45A1-BDD4-0742731A42F9}" srcOrd="0" destOrd="0" presId="urn:microsoft.com/office/officeart/2009/3/layout/HorizontalOrganizationChart"/>
    <dgm:cxn modelId="{2FE627B1-959C-4A0C-996B-5A5C67864586}" type="presParOf" srcId="{348F7A88-B2A3-45A1-BDD4-0742731A42F9}" destId="{6EF1D178-DDAF-4755-9323-C6FF513E0EA3}" srcOrd="0" destOrd="0" presId="urn:microsoft.com/office/officeart/2009/3/layout/HorizontalOrganizationChart"/>
    <dgm:cxn modelId="{3A72B894-1E41-447A-96B4-58282045F364}" type="presParOf" srcId="{6EF1D178-DDAF-4755-9323-C6FF513E0EA3}" destId="{FBAEC695-C5D7-4A5E-95AB-C21D9C2E9655}" srcOrd="0" destOrd="0" presId="urn:microsoft.com/office/officeart/2009/3/layout/HorizontalOrganizationChart"/>
    <dgm:cxn modelId="{759AC09C-4DB8-4552-A39A-387129E7FAD5}" type="presParOf" srcId="{6EF1D178-DDAF-4755-9323-C6FF513E0EA3}" destId="{EC18217C-B414-4DC7-8FFF-F47282356300}" srcOrd="1" destOrd="0" presId="urn:microsoft.com/office/officeart/2009/3/layout/HorizontalOrganizationChart"/>
    <dgm:cxn modelId="{72055D99-993B-4AF7-A0F6-26CB7356E582}" type="presParOf" srcId="{348F7A88-B2A3-45A1-BDD4-0742731A42F9}" destId="{BEAD80BC-8265-40F2-886A-457BD3721D95}" srcOrd="1" destOrd="0" presId="urn:microsoft.com/office/officeart/2009/3/layout/HorizontalOrganizationChart"/>
    <dgm:cxn modelId="{AAB6289E-5EB7-496A-88B1-14E96C608E60}" type="presParOf" srcId="{BEAD80BC-8265-40F2-886A-457BD3721D95}" destId="{C364E304-8C4B-488A-A63B-B0F4490655CC}" srcOrd="0" destOrd="0" presId="urn:microsoft.com/office/officeart/2009/3/layout/HorizontalOrganizationChart"/>
    <dgm:cxn modelId="{094D79F6-4FCA-4459-BDD4-4310B6978A69}" type="presParOf" srcId="{BEAD80BC-8265-40F2-886A-457BD3721D95}" destId="{3E79E645-4C1B-4E12-9DE4-2B490C59ADD0}" srcOrd="1" destOrd="0" presId="urn:microsoft.com/office/officeart/2009/3/layout/HorizontalOrganizationChart"/>
    <dgm:cxn modelId="{1985860F-3BD8-4EB8-8B10-032F0E04ADCE}" type="presParOf" srcId="{3E79E645-4C1B-4E12-9DE4-2B490C59ADD0}" destId="{A70DDDBB-33FA-4CB5-9182-4C6F46B1B34E}" srcOrd="0" destOrd="0" presId="urn:microsoft.com/office/officeart/2009/3/layout/HorizontalOrganizationChart"/>
    <dgm:cxn modelId="{3BE9AFB4-42C1-483D-8324-F5C88C08F317}" type="presParOf" srcId="{A70DDDBB-33FA-4CB5-9182-4C6F46B1B34E}" destId="{C26730A0-8CA3-4F44-B361-D408B2F6D824}" srcOrd="0" destOrd="0" presId="urn:microsoft.com/office/officeart/2009/3/layout/HorizontalOrganizationChart"/>
    <dgm:cxn modelId="{C276F304-0236-4AC6-A5AF-58E6A3B060F1}" type="presParOf" srcId="{A70DDDBB-33FA-4CB5-9182-4C6F46B1B34E}" destId="{51605CEC-B18B-4000-A007-C96EA9AD40BA}" srcOrd="1" destOrd="0" presId="urn:microsoft.com/office/officeart/2009/3/layout/HorizontalOrganizationChart"/>
    <dgm:cxn modelId="{5E5A70C8-9F5D-49C0-B7F7-F562569FEDD9}" type="presParOf" srcId="{3E79E645-4C1B-4E12-9DE4-2B490C59ADD0}" destId="{2130E602-D46E-4387-BCDB-E47A3D313482}" srcOrd="1" destOrd="0" presId="urn:microsoft.com/office/officeart/2009/3/layout/HorizontalOrganizationChart"/>
    <dgm:cxn modelId="{8D7DAA35-6117-4F57-8662-E7B9205E414B}" type="presParOf" srcId="{3E79E645-4C1B-4E12-9DE4-2B490C59ADD0}" destId="{4D2B7237-4BAE-4DAB-B740-71C6A2E61A4A}" srcOrd="2" destOrd="0" presId="urn:microsoft.com/office/officeart/2009/3/layout/HorizontalOrganizationChart"/>
    <dgm:cxn modelId="{1F6F3D0E-D156-4CCB-B660-0C8998C5CDD6}" type="presParOf" srcId="{BEAD80BC-8265-40F2-886A-457BD3721D95}" destId="{BF6A6411-1C0C-403E-A645-CEAE3AB98BCF}" srcOrd="2" destOrd="0" presId="urn:microsoft.com/office/officeart/2009/3/layout/HorizontalOrganizationChart"/>
    <dgm:cxn modelId="{0BB2D609-A8DB-4E92-8E1A-BD44309C24E0}" type="presParOf" srcId="{BEAD80BC-8265-40F2-886A-457BD3721D95}" destId="{E699943F-F6BD-4657-8928-6494AA6E458D}" srcOrd="3" destOrd="0" presId="urn:microsoft.com/office/officeart/2009/3/layout/HorizontalOrganizationChart"/>
    <dgm:cxn modelId="{0134D909-8221-4C1A-8F12-90A8B5568CD1}" type="presParOf" srcId="{E699943F-F6BD-4657-8928-6494AA6E458D}" destId="{632D93DC-8E33-497E-A88B-9BA364F11146}" srcOrd="0" destOrd="0" presId="urn:microsoft.com/office/officeart/2009/3/layout/HorizontalOrganizationChart"/>
    <dgm:cxn modelId="{A36FCA22-7B31-4610-8ECE-5DAA9B61BAA3}" type="presParOf" srcId="{632D93DC-8E33-497E-A88B-9BA364F11146}" destId="{B4DF4576-7802-40C7-A685-53E14EEA8DEB}" srcOrd="0" destOrd="0" presId="urn:microsoft.com/office/officeart/2009/3/layout/HorizontalOrganizationChart"/>
    <dgm:cxn modelId="{29F27B46-AA8A-4E2C-9522-60ADBCFF8C65}" type="presParOf" srcId="{632D93DC-8E33-497E-A88B-9BA364F11146}" destId="{24D61943-3F98-4A2F-ABFD-6F5486844AB6}" srcOrd="1" destOrd="0" presId="urn:microsoft.com/office/officeart/2009/3/layout/HorizontalOrganizationChart"/>
    <dgm:cxn modelId="{62978F7B-7333-4F88-B442-DA17B9D5B0EC}" type="presParOf" srcId="{E699943F-F6BD-4657-8928-6494AA6E458D}" destId="{383E3B38-0B5A-4C33-93AD-A21F16E54B33}" srcOrd="1" destOrd="0" presId="urn:microsoft.com/office/officeart/2009/3/layout/HorizontalOrganizationChart"/>
    <dgm:cxn modelId="{D1729D6C-0ABA-4BB0-9349-AEE0EF4EAD1B}" type="presParOf" srcId="{383E3B38-0B5A-4C33-93AD-A21F16E54B33}" destId="{9DD4857B-1088-40E4-98B0-3BC030723269}" srcOrd="0" destOrd="0" presId="urn:microsoft.com/office/officeart/2009/3/layout/HorizontalOrganizationChart"/>
    <dgm:cxn modelId="{C9E2DCDC-54A7-4D68-ADAC-C25313C76176}" type="presParOf" srcId="{383E3B38-0B5A-4C33-93AD-A21F16E54B33}" destId="{E6D5FA58-4B88-404D-8342-950AC16D0B72}" srcOrd="1" destOrd="0" presId="urn:microsoft.com/office/officeart/2009/3/layout/HorizontalOrganizationChart"/>
    <dgm:cxn modelId="{10BBA710-0C69-4F1B-860D-1563B5980FFB}" type="presParOf" srcId="{E6D5FA58-4B88-404D-8342-950AC16D0B72}" destId="{8F37690F-BBBC-48E5-B930-8700E6DFD345}" srcOrd="0" destOrd="0" presId="urn:microsoft.com/office/officeart/2009/3/layout/HorizontalOrganizationChart"/>
    <dgm:cxn modelId="{E3B23B3B-935E-46C9-BBBE-890EA6369382}" type="presParOf" srcId="{8F37690F-BBBC-48E5-B930-8700E6DFD345}" destId="{3D6C442A-002F-48A9-A8BE-D42C1CA41D52}" srcOrd="0" destOrd="0" presId="urn:microsoft.com/office/officeart/2009/3/layout/HorizontalOrganizationChart"/>
    <dgm:cxn modelId="{B0407920-00F8-43C9-A82F-B4C0397C1967}" type="presParOf" srcId="{8F37690F-BBBC-48E5-B930-8700E6DFD345}" destId="{881D1AED-E93D-48A7-938B-D9C32811AA04}" srcOrd="1" destOrd="0" presId="urn:microsoft.com/office/officeart/2009/3/layout/HorizontalOrganizationChart"/>
    <dgm:cxn modelId="{A948787D-DE87-4924-80DA-4C235A9E81C7}" type="presParOf" srcId="{E6D5FA58-4B88-404D-8342-950AC16D0B72}" destId="{EF169938-2496-4B68-AE29-12C48F054626}" srcOrd="1" destOrd="0" presId="urn:microsoft.com/office/officeart/2009/3/layout/HorizontalOrganizationChart"/>
    <dgm:cxn modelId="{05D5F7D1-08DB-4ED7-95B5-9BC5F0DD3696}" type="presParOf" srcId="{E6D5FA58-4B88-404D-8342-950AC16D0B72}" destId="{0E84DA9E-FCF2-431A-84D0-24820E567F3B}" srcOrd="2" destOrd="0" presId="urn:microsoft.com/office/officeart/2009/3/layout/HorizontalOrganizationChart"/>
    <dgm:cxn modelId="{A38F3B10-47F0-44F9-BC13-F80E8F192880}" type="presParOf" srcId="{383E3B38-0B5A-4C33-93AD-A21F16E54B33}" destId="{EA8243BD-668B-41F5-A427-991A69525E3A}" srcOrd="2" destOrd="0" presId="urn:microsoft.com/office/officeart/2009/3/layout/HorizontalOrganizationChart"/>
    <dgm:cxn modelId="{050D9282-B2D5-42AA-840B-A75927641A30}" type="presParOf" srcId="{383E3B38-0B5A-4C33-93AD-A21F16E54B33}" destId="{38A61537-0199-44C2-8106-76EE154A65D0}" srcOrd="3" destOrd="0" presId="urn:microsoft.com/office/officeart/2009/3/layout/HorizontalOrganizationChart"/>
    <dgm:cxn modelId="{B5C1DA50-5E1E-4FCD-882C-9E7EB76852EB}" type="presParOf" srcId="{38A61537-0199-44C2-8106-76EE154A65D0}" destId="{ADF86589-4217-4EBC-99AA-215DC4093DBB}" srcOrd="0" destOrd="0" presId="urn:microsoft.com/office/officeart/2009/3/layout/HorizontalOrganizationChart"/>
    <dgm:cxn modelId="{BCCD2355-8B72-4239-ADFB-AAACED5B75E3}" type="presParOf" srcId="{ADF86589-4217-4EBC-99AA-215DC4093DBB}" destId="{411861D5-F79E-46F1-B295-061D622D7448}" srcOrd="0" destOrd="0" presId="urn:microsoft.com/office/officeart/2009/3/layout/HorizontalOrganizationChart"/>
    <dgm:cxn modelId="{B3A2660D-E774-40CE-8132-75D6865C7EB3}" type="presParOf" srcId="{ADF86589-4217-4EBC-99AA-215DC4093DBB}" destId="{7D5C6EDB-CD62-42E5-82A8-95B0D0E6B4A2}" srcOrd="1" destOrd="0" presId="urn:microsoft.com/office/officeart/2009/3/layout/HorizontalOrganizationChart"/>
    <dgm:cxn modelId="{A45152BC-05BD-4960-8171-78C0D52CD1A0}" type="presParOf" srcId="{38A61537-0199-44C2-8106-76EE154A65D0}" destId="{6E240671-73FD-41D8-9767-556AA3D22ABD}" srcOrd="1" destOrd="0" presId="urn:microsoft.com/office/officeart/2009/3/layout/HorizontalOrganizationChart"/>
    <dgm:cxn modelId="{8A1D0328-CB50-4EFA-9C10-6FE2A8C55E5B}" type="presParOf" srcId="{38A61537-0199-44C2-8106-76EE154A65D0}" destId="{61DD63C8-9D39-474A-8C57-B3DD3D8C056F}" srcOrd="2" destOrd="0" presId="urn:microsoft.com/office/officeart/2009/3/layout/HorizontalOrganizationChart"/>
    <dgm:cxn modelId="{CBFDDB24-4977-4953-8EF6-9A49BAFC696D}" type="presParOf" srcId="{383E3B38-0B5A-4C33-93AD-A21F16E54B33}" destId="{35DA8C23-850D-4551-8E15-FD9C04636EB7}" srcOrd="4" destOrd="0" presId="urn:microsoft.com/office/officeart/2009/3/layout/HorizontalOrganizationChart"/>
    <dgm:cxn modelId="{7157E805-5FDA-4A23-B0DD-C9CF59C8152F}" type="presParOf" srcId="{383E3B38-0B5A-4C33-93AD-A21F16E54B33}" destId="{827A529C-A0D4-4AAD-8244-1E5EBBDBF000}" srcOrd="5" destOrd="0" presId="urn:microsoft.com/office/officeart/2009/3/layout/HorizontalOrganizationChart"/>
    <dgm:cxn modelId="{065194E5-3CFF-49CC-AFFC-1CAEF6AF951B}" type="presParOf" srcId="{827A529C-A0D4-4AAD-8244-1E5EBBDBF000}" destId="{7046981E-67AA-458A-AE4D-530D0F92EE5F}" srcOrd="0" destOrd="0" presId="urn:microsoft.com/office/officeart/2009/3/layout/HorizontalOrganizationChart"/>
    <dgm:cxn modelId="{C294F2C4-E59A-4CBE-8591-17904703EB96}" type="presParOf" srcId="{7046981E-67AA-458A-AE4D-530D0F92EE5F}" destId="{E9E8107C-0231-4CCB-9690-404128C8F721}" srcOrd="0" destOrd="0" presId="urn:microsoft.com/office/officeart/2009/3/layout/HorizontalOrganizationChart"/>
    <dgm:cxn modelId="{308E39F6-B8CD-4FB1-86D8-AC7AF46F2AA2}" type="presParOf" srcId="{7046981E-67AA-458A-AE4D-530D0F92EE5F}" destId="{14EDC8EE-585C-4065-A323-D27BDA804A10}" srcOrd="1" destOrd="0" presId="urn:microsoft.com/office/officeart/2009/3/layout/HorizontalOrganizationChart"/>
    <dgm:cxn modelId="{FA7B55FC-5981-444F-A901-7AE623283D2D}" type="presParOf" srcId="{827A529C-A0D4-4AAD-8244-1E5EBBDBF000}" destId="{7BF4FA28-6708-4D03-B225-E7C3732EE272}" srcOrd="1" destOrd="0" presId="urn:microsoft.com/office/officeart/2009/3/layout/HorizontalOrganizationChart"/>
    <dgm:cxn modelId="{5FCC998C-55AF-4B42-995B-D2A52E65FA72}" type="presParOf" srcId="{827A529C-A0D4-4AAD-8244-1E5EBBDBF000}" destId="{03BBFC4C-A5DF-454E-B545-601042602055}" srcOrd="2" destOrd="0" presId="urn:microsoft.com/office/officeart/2009/3/layout/HorizontalOrganizationChart"/>
    <dgm:cxn modelId="{82E46BA5-B4C8-47BB-B2B2-E67ADD10D747}" type="presParOf" srcId="{E699943F-F6BD-4657-8928-6494AA6E458D}" destId="{6E2407CA-D427-4C88-9E03-37562988DCEA}" srcOrd="2" destOrd="0" presId="urn:microsoft.com/office/officeart/2009/3/layout/HorizontalOrganizationChart"/>
    <dgm:cxn modelId="{4A775963-9087-4761-80A8-CD79C3B0E6CF}" type="presParOf" srcId="{BEAD80BC-8265-40F2-886A-457BD3721D95}" destId="{5AC6AF86-83AC-46C4-B1DD-40C729462ADE}" srcOrd="4" destOrd="0" presId="urn:microsoft.com/office/officeart/2009/3/layout/HorizontalOrganizationChart"/>
    <dgm:cxn modelId="{E6D74914-4178-455A-8BBA-61A0EA2AD627}" type="presParOf" srcId="{BEAD80BC-8265-40F2-886A-457BD3721D95}" destId="{041DC1C4-0C9C-451B-91E1-70D6D67AE4A4}" srcOrd="5" destOrd="0" presId="urn:microsoft.com/office/officeart/2009/3/layout/HorizontalOrganizationChart"/>
    <dgm:cxn modelId="{65F916B5-54BA-4830-A87F-2FF95AD67852}" type="presParOf" srcId="{041DC1C4-0C9C-451B-91E1-70D6D67AE4A4}" destId="{0FC3C944-1247-4D57-AE51-A4E719866A70}" srcOrd="0" destOrd="0" presId="urn:microsoft.com/office/officeart/2009/3/layout/HorizontalOrganizationChart"/>
    <dgm:cxn modelId="{67FEB630-70C3-4853-88D0-E93B37229342}" type="presParOf" srcId="{0FC3C944-1247-4D57-AE51-A4E719866A70}" destId="{038425FF-640A-44FC-A4E0-DDD35EFD0163}" srcOrd="0" destOrd="0" presId="urn:microsoft.com/office/officeart/2009/3/layout/HorizontalOrganizationChart"/>
    <dgm:cxn modelId="{8B46FDE0-44F7-4DA7-9E1B-B7498E2C4928}" type="presParOf" srcId="{0FC3C944-1247-4D57-AE51-A4E719866A70}" destId="{614B93F1-47EE-40B3-B9F4-73A706B90FE1}" srcOrd="1" destOrd="0" presId="urn:microsoft.com/office/officeart/2009/3/layout/HorizontalOrganizationChart"/>
    <dgm:cxn modelId="{E9116C84-3B22-4DC5-94D8-8B9D44EF86DE}" type="presParOf" srcId="{041DC1C4-0C9C-451B-91E1-70D6D67AE4A4}" destId="{5E219F9B-2EA5-4E1A-8A09-0FF436870CA1}" srcOrd="1" destOrd="0" presId="urn:microsoft.com/office/officeart/2009/3/layout/HorizontalOrganizationChart"/>
    <dgm:cxn modelId="{6A91AA4C-9EA7-4F18-9D71-1C234C4A7530}" type="presParOf" srcId="{041DC1C4-0C9C-451B-91E1-70D6D67AE4A4}" destId="{ECE9ACAD-F149-4FBF-8243-21ADC4B88FD4}" srcOrd="2" destOrd="0" presId="urn:microsoft.com/office/officeart/2009/3/layout/HorizontalOrganizationChart"/>
    <dgm:cxn modelId="{A82567C0-7B18-4897-BB3C-E5B5F20A48D2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Asset Classes</a:t>
          </a: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>
              <a:solidFill>
                <a:srgbClr val="254061"/>
              </a:solidFill>
            </a:rPr>
            <a:t>Equity</a:t>
          </a: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Derivatives</a:t>
          </a: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Fixed Income</a:t>
          </a: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47181A1A-F4B2-4F1C-827D-89226920A79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Options</a:t>
          </a:r>
        </a:p>
      </dgm:t>
    </dgm:pt>
    <dgm:pt modelId="{EA958863-E12B-418A-B8FF-44CA6BEFD7B0}" type="parTrans" cxnId="{97AD34EE-C2A8-41C0-A239-33159403A000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82E0907F-43DB-4552-8801-650F87C022AB}" type="sibTrans" cxnId="{97AD34EE-C2A8-41C0-A239-33159403A000}">
      <dgm:prSet/>
      <dgm:spPr/>
      <dgm:t>
        <a:bodyPr/>
        <a:lstStyle/>
        <a:p>
          <a:endParaRPr lang="en-US"/>
        </a:p>
      </dgm:t>
    </dgm:pt>
    <dgm:pt modelId="{857B2B84-C192-4952-A326-7DA1BF2B2428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Futures</a:t>
          </a:r>
        </a:p>
      </dgm:t>
    </dgm:pt>
    <dgm:pt modelId="{9AE99E1B-8EC2-4141-968D-EC29B2EEE47E}" type="parTrans" cxnId="{89695C42-182F-4634-9813-BB0C8E79CF35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BC22ACF8-510A-4CB2-8BB5-1433DFAEBE35}" type="sibTrans" cxnId="{89695C42-182F-4634-9813-BB0C8E79CF35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</dgm:pt>
    <dgm:pt modelId="{EC18217C-B414-4DC7-8FFF-F47282356300}" type="pres">
      <dgm:prSet presAssocID="{59D66C79-2E56-48D4-B3D6-36414CF5945D}" presName="rootConnector1" presStyleLbl="node1" presStyleIdx="0" presStyleCnt="0"/>
      <dgm:spPr/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</dgm:pt>
    <dgm:pt modelId="{51605CEC-B18B-4000-A007-C96EA9AD40BA}" type="pres">
      <dgm:prSet presAssocID="{C95327C7-9E3C-490B-854C-8BF7D487B76C}" presName="rootConnector" presStyleLbl="node2" presStyleIdx="0" presStyleCnt="3"/>
      <dgm:spPr/>
    </dgm:pt>
    <dgm:pt modelId="{2130E602-D46E-4387-BCDB-E47A3D313482}" type="pres">
      <dgm:prSet presAssocID="{C95327C7-9E3C-490B-854C-8BF7D487B76C}" presName="hierChild4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 custLinFactNeighborX="-2220" custLinFactNeighborY="293">
        <dgm:presLayoutVars>
          <dgm:chPref val="3"/>
        </dgm:presLayoutVars>
      </dgm:prSet>
      <dgm:spPr/>
    </dgm:pt>
    <dgm:pt modelId="{24D61943-3F98-4A2F-ABFD-6F5486844AB6}" type="pres">
      <dgm:prSet presAssocID="{AFFF1E29-D4CF-4F6A-8738-3A119C03767D}" presName="rootConnector" presStyleLbl="node2" presStyleIdx="1" presStyleCnt="3"/>
      <dgm:spPr/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</dgm:pt>
    <dgm:pt modelId="{614B93F1-47EE-40B3-B9F4-73A706B90FE1}" type="pres">
      <dgm:prSet presAssocID="{FC941B1D-55B1-42B3-A093-17293E3A4242}" presName="rootConnector" presStyleLbl="node2" presStyleIdx="2" presStyleCnt="3"/>
      <dgm:spPr/>
    </dgm:pt>
    <dgm:pt modelId="{5E219F9B-2EA5-4E1A-8A09-0FF436870CA1}" type="pres">
      <dgm:prSet presAssocID="{FC941B1D-55B1-42B3-A093-17293E3A4242}" presName="hierChild4" presStyleCnt="0"/>
      <dgm:spPr/>
    </dgm:pt>
    <dgm:pt modelId="{FCE2D8E3-802D-4DC5-9719-28CA38F1CD9A}" type="pres">
      <dgm:prSet presAssocID="{EA958863-E12B-418A-B8FF-44CA6BEFD7B0}" presName="Name64" presStyleLbl="parChTrans1D3" presStyleIdx="0" presStyleCnt="2"/>
      <dgm:spPr/>
    </dgm:pt>
    <dgm:pt modelId="{89CA643A-C8B6-41FB-B859-E9C619F99C93}" type="pres">
      <dgm:prSet presAssocID="{47181A1A-F4B2-4F1C-827D-89226920A79C}" presName="hierRoot2" presStyleCnt="0">
        <dgm:presLayoutVars>
          <dgm:hierBranch val="init"/>
        </dgm:presLayoutVars>
      </dgm:prSet>
      <dgm:spPr/>
    </dgm:pt>
    <dgm:pt modelId="{673FBFA4-AACB-40C8-A4E8-332670DF0AC8}" type="pres">
      <dgm:prSet presAssocID="{47181A1A-F4B2-4F1C-827D-89226920A79C}" presName="rootComposite" presStyleCnt="0"/>
      <dgm:spPr/>
    </dgm:pt>
    <dgm:pt modelId="{F96E0946-BCE2-4C5C-909D-78F556D1AB05}" type="pres">
      <dgm:prSet presAssocID="{47181A1A-F4B2-4F1C-827D-89226920A79C}" presName="rootText" presStyleLbl="node3" presStyleIdx="0" presStyleCnt="2">
        <dgm:presLayoutVars>
          <dgm:chPref val="3"/>
        </dgm:presLayoutVars>
      </dgm:prSet>
      <dgm:spPr/>
    </dgm:pt>
    <dgm:pt modelId="{CB02DEA6-DC3C-40B4-B1E1-D5BA5575E986}" type="pres">
      <dgm:prSet presAssocID="{47181A1A-F4B2-4F1C-827D-89226920A79C}" presName="rootConnector" presStyleLbl="node3" presStyleIdx="0" presStyleCnt="2"/>
      <dgm:spPr/>
    </dgm:pt>
    <dgm:pt modelId="{B4AD760B-904D-402B-BE67-36A98873CE98}" type="pres">
      <dgm:prSet presAssocID="{47181A1A-F4B2-4F1C-827D-89226920A79C}" presName="hierChild4" presStyleCnt="0"/>
      <dgm:spPr/>
    </dgm:pt>
    <dgm:pt modelId="{06FC45FD-5D22-4E29-A169-F68BF03999DD}" type="pres">
      <dgm:prSet presAssocID="{47181A1A-F4B2-4F1C-827D-89226920A79C}" presName="hierChild5" presStyleCnt="0"/>
      <dgm:spPr/>
    </dgm:pt>
    <dgm:pt modelId="{BB16C7FC-4170-4402-AE36-8C6F27C107B0}" type="pres">
      <dgm:prSet presAssocID="{9AE99E1B-8EC2-4141-968D-EC29B2EEE47E}" presName="Name64" presStyleLbl="parChTrans1D3" presStyleIdx="1" presStyleCnt="2"/>
      <dgm:spPr/>
    </dgm:pt>
    <dgm:pt modelId="{CD4801F8-9152-4A39-8904-A5D0FECC3496}" type="pres">
      <dgm:prSet presAssocID="{857B2B84-C192-4952-A326-7DA1BF2B2428}" presName="hierRoot2" presStyleCnt="0">
        <dgm:presLayoutVars>
          <dgm:hierBranch val="init"/>
        </dgm:presLayoutVars>
      </dgm:prSet>
      <dgm:spPr/>
    </dgm:pt>
    <dgm:pt modelId="{4ECAC754-0CA4-4694-8D4B-B11E66385177}" type="pres">
      <dgm:prSet presAssocID="{857B2B84-C192-4952-A326-7DA1BF2B2428}" presName="rootComposite" presStyleCnt="0"/>
      <dgm:spPr/>
    </dgm:pt>
    <dgm:pt modelId="{6A71C31C-5D89-40AA-9DB3-F81C928F62B1}" type="pres">
      <dgm:prSet presAssocID="{857B2B84-C192-4952-A326-7DA1BF2B2428}" presName="rootText" presStyleLbl="node3" presStyleIdx="1" presStyleCnt="2">
        <dgm:presLayoutVars>
          <dgm:chPref val="3"/>
        </dgm:presLayoutVars>
      </dgm:prSet>
      <dgm:spPr/>
    </dgm:pt>
    <dgm:pt modelId="{B3F7A488-2B3E-433B-919A-88BE01CA6D29}" type="pres">
      <dgm:prSet presAssocID="{857B2B84-C192-4952-A326-7DA1BF2B2428}" presName="rootConnector" presStyleLbl="node3" presStyleIdx="1" presStyleCnt="2"/>
      <dgm:spPr/>
    </dgm:pt>
    <dgm:pt modelId="{57387B53-DEE4-45E4-9BE3-D55333E49AE9}" type="pres">
      <dgm:prSet presAssocID="{857B2B84-C192-4952-A326-7DA1BF2B2428}" presName="hierChild4" presStyleCnt="0"/>
      <dgm:spPr/>
    </dgm:pt>
    <dgm:pt modelId="{E2C59DE4-1EDE-4892-B992-8D983889FE14}" type="pres">
      <dgm:prSet presAssocID="{857B2B84-C192-4952-A326-7DA1BF2B2428}" presName="hierChild5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845C2500-40BA-4CAB-8B63-150DF23B332E}" type="presOf" srcId="{9AE99E1B-8EC2-4141-968D-EC29B2EEE47E}" destId="{BB16C7FC-4170-4402-AE36-8C6F27C107B0}" srcOrd="0" destOrd="0" presId="urn:microsoft.com/office/officeart/2009/3/layout/HorizontalOrganizationChart"/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E3F59614-DFC9-4A45-97F1-2414DC7DB1A8}" type="presOf" srcId="{857B2B84-C192-4952-A326-7DA1BF2B2428}" destId="{6A71C31C-5D89-40AA-9DB3-F81C928F62B1}" srcOrd="0" destOrd="0" presId="urn:microsoft.com/office/officeart/2009/3/layout/HorizontalOrganizationChart"/>
    <dgm:cxn modelId="{7F514E2C-1CFB-4A34-B17F-C494E15E2792}" type="presOf" srcId="{59D66C79-2E56-48D4-B3D6-36414CF5945D}" destId="{FBAEC695-C5D7-4A5E-95AB-C21D9C2E9655}" srcOrd="0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5F110E3C-EDFF-4A92-847C-74E8D2049562}" type="presOf" srcId="{C95327C7-9E3C-490B-854C-8BF7D487B76C}" destId="{51605CEC-B18B-4000-A007-C96EA9AD40BA}" srcOrd="1" destOrd="0" presId="urn:microsoft.com/office/officeart/2009/3/layout/HorizontalOrganizationChart"/>
    <dgm:cxn modelId="{B2200B5F-262E-4648-B2F9-3D130A88F9C1}" type="presOf" srcId="{47181A1A-F4B2-4F1C-827D-89226920A79C}" destId="{F96E0946-BCE2-4C5C-909D-78F556D1AB05}" srcOrd="0" destOrd="0" presId="urn:microsoft.com/office/officeart/2009/3/layout/HorizontalOrganizationChart"/>
    <dgm:cxn modelId="{C677B161-3875-40CD-B108-C42BB45EE7AB}" type="presOf" srcId="{B1BEF3EA-F312-4376-BB64-59D801419C92}" destId="{C364E304-8C4B-488A-A63B-B0F4490655CC}" srcOrd="0" destOrd="0" presId="urn:microsoft.com/office/officeart/2009/3/layout/HorizontalOrganizationChart"/>
    <dgm:cxn modelId="{89695C42-182F-4634-9813-BB0C8E79CF35}" srcId="{FC941B1D-55B1-42B3-A093-17293E3A4242}" destId="{857B2B84-C192-4952-A326-7DA1BF2B2428}" srcOrd="1" destOrd="0" parTransId="{9AE99E1B-8EC2-4141-968D-EC29B2EEE47E}" sibTransId="{BC22ACF8-510A-4CB2-8BB5-1433DFAEBE35}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990C8B81-5C8B-4CFA-97E1-DCAC15E10FB0}" type="presOf" srcId="{005EB9A1-4453-4D21-A813-4828A3F59442}" destId="{7C5877BD-0419-4189-9D83-ABC0DAF5597E}" srcOrd="0" destOrd="0" presId="urn:microsoft.com/office/officeart/2009/3/layout/HorizontalOrganizationChart"/>
    <dgm:cxn modelId="{43268289-8828-4180-B8EE-EE85FAC1C572}" type="presOf" srcId="{FC941B1D-55B1-42B3-A093-17293E3A4242}" destId="{038425FF-640A-44FC-A4E0-DDD35EFD0163}" srcOrd="0" destOrd="0" presId="urn:microsoft.com/office/officeart/2009/3/layout/HorizontalOrganizationChart"/>
    <dgm:cxn modelId="{65D432A3-AD90-491B-84D0-DC2BA5FFCF72}" type="presOf" srcId="{21C27200-71EC-48B7-9B46-2D5BBDA32FFA}" destId="{5AC6AF86-83AC-46C4-B1DD-40C729462ADE}" srcOrd="0" destOrd="0" presId="urn:microsoft.com/office/officeart/2009/3/layout/HorizontalOrganizationChart"/>
    <dgm:cxn modelId="{FD3436B0-8D34-403E-B692-847CF77364C3}" type="presOf" srcId="{7582E1CC-D45D-4BDC-8198-6323FFFAA247}" destId="{BF6A6411-1C0C-403E-A645-CEAE3AB98BCF}" srcOrd="0" destOrd="0" presId="urn:microsoft.com/office/officeart/2009/3/layout/HorizontalOrganizationChart"/>
    <dgm:cxn modelId="{21D84EB9-A4A8-44F2-BA64-026E459FC486}" type="presOf" srcId="{EA958863-E12B-418A-B8FF-44CA6BEFD7B0}" destId="{FCE2D8E3-802D-4DC5-9719-28CA38F1CD9A}" srcOrd="0" destOrd="0" presId="urn:microsoft.com/office/officeart/2009/3/layout/HorizontalOrganizationChart"/>
    <dgm:cxn modelId="{85053EC6-AE33-4AA3-85BB-D4E7E19DDEDC}" type="presOf" srcId="{59D66C79-2E56-48D4-B3D6-36414CF5945D}" destId="{EC18217C-B414-4DC7-8FFF-F47282356300}" srcOrd="1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775962D1-35A5-4CB0-9522-7415D4610167}" type="presOf" srcId="{47181A1A-F4B2-4F1C-827D-89226920A79C}" destId="{CB02DEA6-DC3C-40B4-B1E1-D5BA5575E986}" srcOrd="1" destOrd="0" presId="urn:microsoft.com/office/officeart/2009/3/layout/HorizontalOrganizationChart"/>
    <dgm:cxn modelId="{D03410D2-49DF-4A86-8DB9-6273F5299E75}" type="presOf" srcId="{AFFF1E29-D4CF-4F6A-8738-3A119C03767D}" destId="{24D61943-3F98-4A2F-ABFD-6F5486844AB6}" srcOrd="1" destOrd="0" presId="urn:microsoft.com/office/officeart/2009/3/layout/HorizontalOrganizationChart"/>
    <dgm:cxn modelId="{6C814ED4-3916-44E2-B0A7-CC7496283227}" type="presOf" srcId="{AFFF1E29-D4CF-4F6A-8738-3A119C03767D}" destId="{B4DF4576-7802-40C7-A685-53E14EEA8DEB}" srcOrd="0" destOrd="0" presId="urn:microsoft.com/office/officeart/2009/3/layout/HorizontalOrganizationChart"/>
    <dgm:cxn modelId="{B9D10AEC-F568-4588-8D17-FE454E08E7A4}" type="presOf" srcId="{C95327C7-9E3C-490B-854C-8BF7D487B76C}" destId="{C26730A0-8CA3-4F44-B361-D408B2F6D824}" srcOrd="0" destOrd="0" presId="urn:microsoft.com/office/officeart/2009/3/layout/HorizontalOrganizationChart"/>
    <dgm:cxn modelId="{CDADF8ED-F272-46C4-BB79-0164C60B926F}" type="presOf" srcId="{857B2B84-C192-4952-A326-7DA1BF2B2428}" destId="{B3F7A488-2B3E-433B-919A-88BE01CA6D29}" srcOrd="1" destOrd="0" presId="urn:microsoft.com/office/officeart/2009/3/layout/HorizontalOrganizationChart"/>
    <dgm:cxn modelId="{97AD34EE-C2A8-41C0-A239-33159403A000}" srcId="{FC941B1D-55B1-42B3-A093-17293E3A4242}" destId="{47181A1A-F4B2-4F1C-827D-89226920A79C}" srcOrd="0" destOrd="0" parTransId="{EA958863-E12B-418A-B8FF-44CA6BEFD7B0}" sibTransId="{82E0907F-43DB-4552-8801-650F87C022AB}"/>
    <dgm:cxn modelId="{8122B0F5-6B98-4EF4-94B2-4CB10759903E}" type="presOf" srcId="{FC941B1D-55B1-42B3-A093-17293E3A4242}" destId="{614B93F1-47EE-40B3-B9F4-73A706B90FE1}" srcOrd="1" destOrd="0" presId="urn:microsoft.com/office/officeart/2009/3/layout/HorizontalOrganizationChart"/>
    <dgm:cxn modelId="{A7BA4FB8-2D5D-4189-BA4F-DA5A53CB9603}" type="presParOf" srcId="{7C5877BD-0419-4189-9D83-ABC0DAF5597E}" destId="{348F7A88-B2A3-45A1-BDD4-0742731A42F9}" srcOrd="0" destOrd="0" presId="urn:microsoft.com/office/officeart/2009/3/layout/HorizontalOrganizationChart"/>
    <dgm:cxn modelId="{7A63D4B7-B7B9-4B6A-8349-34E89C053601}" type="presParOf" srcId="{348F7A88-B2A3-45A1-BDD4-0742731A42F9}" destId="{6EF1D178-DDAF-4755-9323-C6FF513E0EA3}" srcOrd="0" destOrd="0" presId="urn:microsoft.com/office/officeart/2009/3/layout/HorizontalOrganizationChart"/>
    <dgm:cxn modelId="{2A5FFBE4-DBCF-40DB-AE05-E2364A8933A5}" type="presParOf" srcId="{6EF1D178-DDAF-4755-9323-C6FF513E0EA3}" destId="{FBAEC695-C5D7-4A5E-95AB-C21D9C2E9655}" srcOrd="0" destOrd="0" presId="urn:microsoft.com/office/officeart/2009/3/layout/HorizontalOrganizationChart"/>
    <dgm:cxn modelId="{4A2556E7-D8BE-4303-9C9D-3F72C411EA49}" type="presParOf" srcId="{6EF1D178-DDAF-4755-9323-C6FF513E0EA3}" destId="{EC18217C-B414-4DC7-8FFF-F47282356300}" srcOrd="1" destOrd="0" presId="urn:microsoft.com/office/officeart/2009/3/layout/HorizontalOrganizationChart"/>
    <dgm:cxn modelId="{EEBFABF8-356B-4E72-8124-3B4CA13286FF}" type="presParOf" srcId="{348F7A88-B2A3-45A1-BDD4-0742731A42F9}" destId="{BEAD80BC-8265-40F2-886A-457BD3721D95}" srcOrd="1" destOrd="0" presId="urn:microsoft.com/office/officeart/2009/3/layout/HorizontalOrganizationChart"/>
    <dgm:cxn modelId="{FF9EDB5D-3788-4250-99D8-56BA179981C0}" type="presParOf" srcId="{BEAD80BC-8265-40F2-886A-457BD3721D95}" destId="{C364E304-8C4B-488A-A63B-B0F4490655CC}" srcOrd="0" destOrd="0" presId="urn:microsoft.com/office/officeart/2009/3/layout/HorizontalOrganizationChart"/>
    <dgm:cxn modelId="{F32B0E8E-F404-4DEF-ACCE-802E8F98572F}" type="presParOf" srcId="{BEAD80BC-8265-40F2-886A-457BD3721D95}" destId="{3E79E645-4C1B-4E12-9DE4-2B490C59ADD0}" srcOrd="1" destOrd="0" presId="urn:microsoft.com/office/officeart/2009/3/layout/HorizontalOrganizationChart"/>
    <dgm:cxn modelId="{9522CB65-3AAF-4611-8533-F9094D0E24D2}" type="presParOf" srcId="{3E79E645-4C1B-4E12-9DE4-2B490C59ADD0}" destId="{A70DDDBB-33FA-4CB5-9182-4C6F46B1B34E}" srcOrd="0" destOrd="0" presId="urn:microsoft.com/office/officeart/2009/3/layout/HorizontalOrganizationChart"/>
    <dgm:cxn modelId="{DEA6D817-5CEA-45E9-8B44-8F71B680B01D}" type="presParOf" srcId="{A70DDDBB-33FA-4CB5-9182-4C6F46B1B34E}" destId="{C26730A0-8CA3-4F44-B361-D408B2F6D824}" srcOrd="0" destOrd="0" presId="urn:microsoft.com/office/officeart/2009/3/layout/HorizontalOrganizationChart"/>
    <dgm:cxn modelId="{50DF5FBD-D452-490A-9B29-CF6709AAA526}" type="presParOf" srcId="{A70DDDBB-33FA-4CB5-9182-4C6F46B1B34E}" destId="{51605CEC-B18B-4000-A007-C96EA9AD40BA}" srcOrd="1" destOrd="0" presId="urn:microsoft.com/office/officeart/2009/3/layout/HorizontalOrganizationChart"/>
    <dgm:cxn modelId="{5E4987F3-3320-40F6-B4C2-0CDEBC7B97DA}" type="presParOf" srcId="{3E79E645-4C1B-4E12-9DE4-2B490C59ADD0}" destId="{2130E602-D46E-4387-BCDB-E47A3D313482}" srcOrd="1" destOrd="0" presId="urn:microsoft.com/office/officeart/2009/3/layout/HorizontalOrganizationChart"/>
    <dgm:cxn modelId="{DDD54320-60E0-44AD-AA4E-A19FB59E14E7}" type="presParOf" srcId="{3E79E645-4C1B-4E12-9DE4-2B490C59ADD0}" destId="{4D2B7237-4BAE-4DAB-B740-71C6A2E61A4A}" srcOrd="2" destOrd="0" presId="urn:microsoft.com/office/officeart/2009/3/layout/HorizontalOrganizationChart"/>
    <dgm:cxn modelId="{72D79E64-7BC8-46C2-A11B-132E70F32047}" type="presParOf" srcId="{BEAD80BC-8265-40F2-886A-457BD3721D95}" destId="{BF6A6411-1C0C-403E-A645-CEAE3AB98BCF}" srcOrd="2" destOrd="0" presId="urn:microsoft.com/office/officeart/2009/3/layout/HorizontalOrganizationChart"/>
    <dgm:cxn modelId="{62E69602-6BDF-4593-BAF0-D48BDFCBD0ED}" type="presParOf" srcId="{BEAD80BC-8265-40F2-886A-457BD3721D95}" destId="{E699943F-F6BD-4657-8928-6494AA6E458D}" srcOrd="3" destOrd="0" presId="urn:microsoft.com/office/officeart/2009/3/layout/HorizontalOrganizationChart"/>
    <dgm:cxn modelId="{FF5C7159-24A8-47DC-A32A-812803847E49}" type="presParOf" srcId="{E699943F-F6BD-4657-8928-6494AA6E458D}" destId="{632D93DC-8E33-497E-A88B-9BA364F11146}" srcOrd="0" destOrd="0" presId="urn:microsoft.com/office/officeart/2009/3/layout/HorizontalOrganizationChart"/>
    <dgm:cxn modelId="{0CB680B6-EFFD-4C24-B978-F28B8851CE72}" type="presParOf" srcId="{632D93DC-8E33-497E-A88B-9BA364F11146}" destId="{B4DF4576-7802-40C7-A685-53E14EEA8DEB}" srcOrd="0" destOrd="0" presId="urn:microsoft.com/office/officeart/2009/3/layout/HorizontalOrganizationChart"/>
    <dgm:cxn modelId="{60F71D88-6A46-4BBD-80B4-E548C4DC7FEB}" type="presParOf" srcId="{632D93DC-8E33-497E-A88B-9BA364F11146}" destId="{24D61943-3F98-4A2F-ABFD-6F5486844AB6}" srcOrd="1" destOrd="0" presId="urn:microsoft.com/office/officeart/2009/3/layout/HorizontalOrganizationChart"/>
    <dgm:cxn modelId="{AB426205-5E5D-45E8-B53B-09B488BFBB7B}" type="presParOf" srcId="{E699943F-F6BD-4657-8928-6494AA6E458D}" destId="{383E3B38-0B5A-4C33-93AD-A21F16E54B33}" srcOrd="1" destOrd="0" presId="urn:microsoft.com/office/officeart/2009/3/layout/HorizontalOrganizationChart"/>
    <dgm:cxn modelId="{0BE5C29B-788B-4E45-BD0E-D355CB05768F}" type="presParOf" srcId="{E699943F-F6BD-4657-8928-6494AA6E458D}" destId="{6E2407CA-D427-4C88-9E03-37562988DCEA}" srcOrd="2" destOrd="0" presId="urn:microsoft.com/office/officeart/2009/3/layout/HorizontalOrganizationChart"/>
    <dgm:cxn modelId="{5AB7364C-2BBA-4712-BE1C-625EEFCF4979}" type="presParOf" srcId="{BEAD80BC-8265-40F2-886A-457BD3721D95}" destId="{5AC6AF86-83AC-46C4-B1DD-40C729462ADE}" srcOrd="4" destOrd="0" presId="urn:microsoft.com/office/officeart/2009/3/layout/HorizontalOrganizationChart"/>
    <dgm:cxn modelId="{5F24E867-C3C4-4DDD-BE73-D580FC22FB1E}" type="presParOf" srcId="{BEAD80BC-8265-40F2-886A-457BD3721D95}" destId="{041DC1C4-0C9C-451B-91E1-70D6D67AE4A4}" srcOrd="5" destOrd="0" presId="urn:microsoft.com/office/officeart/2009/3/layout/HorizontalOrganizationChart"/>
    <dgm:cxn modelId="{102BBAEB-D0DD-4FFF-924B-D15A440DD1FB}" type="presParOf" srcId="{041DC1C4-0C9C-451B-91E1-70D6D67AE4A4}" destId="{0FC3C944-1247-4D57-AE51-A4E719866A70}" srcOrd="0" destOrd="0" presId="urn:microsoft.com/office/officeart/2009/3/layout/HorizontalOrganizationChart"/>
    <dgm:cxn modelId="{7C59E15B-E98B-41CD-A2D6-AEC8FC037CE7}" type="presParOf" srcId="{0FC3C944-1247-4D57-AE51-A4E719866A70}" destId="{038425FF-640A-44FC-A4E0-DDD35EFD0163}" srcOrd="0" destOrd="0" presId="urn:microsoft.com/office/officeart/2009/3/layout/HorizontalOrganizationChart"/>
    <dgm:cxn modelId="{E7C99E31-A406-40F3-909A-7FAB54DC7503}" type="presParOf" srcId="{0FC3C944-1247-4D57-AE51-A4E719866A70}" destId="{614B93F1-47EE-40B3-B9F4-73A706B90FE1}" srcOrd="1" destOrd="0" presId="urn:microsoft.com/office/officeart/2009/3/layout/HorizontalOrganizationChart"/>
    <dgm:cxn modelId="{839947C8-1FFC-40E2-BB01-535A724B1F39}" type="presParOf" srcId="{041DC1C4-0C9C-451B-91E1-70D6D67AE4A4}" destId="{5E219F9B-2EA5-4E1A-8A09-0FF436870CA1}" srcOrd="1" destOrd="0" presId="urn:microsoft.com/office/officeart/2009/3/layout/HorizontalOrganizationChart"/>
    <dgm:cxn modelId="{B18510A4-B9C8-49D0-BC35-D02471740EB3}" type="presParOf" srcId="{5E219F9B-2EA5-4E1A-8A09-0FF436870CA1}" destId="{FCE2D8E3-802D-4DC5-9719-28CA38F1CD9A}" srcOrd="0" destOrd="0" presId="urn:microsoft.com/office/officeart/2009/3/layout/HorizontalOrganizationChart"/>
    <dgm:cxn modelId="{AD828F75-0D1B-4DCA-9142-3DB0522526E0}" type="presParOf" srcId="{5E219F9B-2EA5-4E1A-8A09-0FF436870CA1}" destId="{89CA643A-C8B6-41FB-B859-E9C619F99C93}" srcOrd="1" destOrd="0" presId="urn:microsoft.com/office/officeart/2009/3/layout/HorizontalOrganizationChart"/>
    <dgm:cxn modelId="{E3FC6D76-D20B-4F20-A45B-0834599C6192}" type="presParOf" srcId="{89CA643A-C8B6-41FB-B859-E9C619F99C93}" destId="{673FBFA4-AACB-40C8-A4E8-332670DF0AC8}" srcOrd="0" destOrd="0" presId="urn:microsoft.com/office/officeart/2009/3/layout/HorizontalOrganizationChart"/>
    <dgm:cxn modelId="{B117CFA8-6201-45DF-996D-C77AE05127EE}" type="presParOf" srcId="{673FBFA4-AACB-40C8-A4E8-332670DF0AC8}" destId="{F96E0946-BCE2-4C5C-909D-78F556D1AB05}" srcOrd="0" destOrd="0" presId="urn:microsoft.com/office/officeart/2009/3/layout/HorizontalOrganizationChart"/>
    <dgm:cxn modelId="{245C17D0-35EB-4B87-B2FF-44957F47AC20}" type="presParOf" srcId="{673FBFA4-AACB-40C8-A4E8-332670DF0AC8}" destId="{CB02DEA6-DC3C-40B4-B1E1-D5BA5575E986}" srcOrd="1" destOrd="0" presId="urn:microsoft.com/office/officeart/2009/3/layout/HorizontalOrganizationChart"/>
    <dgm:cxn modelId="{47B6139F-6465-4B2C-BDC8-0D57A9A0A95F}" type="presParOf" srcId="{89CA643A-C8B6-41FB-B859-E9C619F99C93}" destId="{B4AD760B-904D-402B-BE67-36A98873CE98}" srcOrd="1" destOrd="0" presId="urn:microsoft.com/office/officeart/2009/3/layout/HorizontalOrganizationChart"/>
    <dgm:cxn modelId="{9960DB2E-DDA5-4943-81A8-50376017977E}" type="presParOf" srcId="{89CA643A-C8B6-41FB-B859-E9C619F99C93}" destId="{06FC45FD-5D22-4E29-A169-F68BF03999DD}" srcOrd="2" destOrd="0" presId="urn:microsoft.com/office/officeart/2009/3/layout/HorizontalOrganizationChart"/>
    <dgm:cxn modelId="{0DE7B007-3048-41C2-AE44-A1C24BC930AB}" type="presParOf" srcId="{5E219F9B-2EA5-4E1A-8A09-0FF436870CA1}" destId="{BB16C7FC-4170-4402-AE36-8C6F27C107B0}" srcOrd="2" destOrd="0" presId="urn:microsoft.com/office/officeart/2009/3/layout/HorizontalOrganizationChart"/>
    <dgm:cxn modelId="{9DD0B040-F58B-4EDD-A8B0-18B39A6F4EE1}" type="presParOf" srcId="{5E219F9B-2EA5-4E1A-8A09-0FF436870CA1}" destId="{CD4801F8-9152-4A39-8904-A5D0FECC3496}" srcOrd="3" destOrd="0" presId="urn:microsoft.com/office/officeart/2009/3/layout/HorizontalOrganizationChart"/>
    <dgm:cxn modelId="{0B417B37-87C2-40DD-B943-950D5F089C1B}" type="presParOf" srcId="{CD4801F8-9152-4A39-8904-A5D0FECC3496}" destId="{4ECAC754-0CA4-4694-8D4B-B11E66385177}" srcOrd="0" destOrd="0" presId="urn:microsoft.com/office/officeart/2009/3/layout/HorizontalOrganizationChart"/>
    <dgm:cxn modelId="{BB40F8C0-428E-4F6B-ABE5-520E2F25B22C}" type="presParOf" srcId="{4ECAC754-0CA4-4694-8D4B-B11E66385177}" destId="{6A71C31C-5D89-40AA-9DB3-F81C928F62B1}" srcOrd="0" destOrd="0" presId="urn:microsoft.com/office/officeart/2009/3/layout/HorizontalOrganizationChart"/>
    <dgm:cxn modelId="{2A16DCDC-FE23-4F18-A87C-276D490E1484}" type="presParOf" srcId="{4ECAC754-0CA4-4694-8D4B-B11E66385177}" destId="{B3F7A488-2B3E-433B-919A-88BE01CA6D29}" srcOrd="1" destOrd="0" presId="urn:microsoft.com/office/officeart/2009/3/layout/HorizontalOrganizationChart"/>
    <dgm:cxn modelId="{7240FF18-0613-47A6-B266-92351504D41B}" type="presParOf" srcId="{CD4801F8-9152-4A39-8904-A5D0FECC3496}" destId="{57387B53-DEE4-45E4-9BE3-D55333E49AE9}" srcOrd="1" destOrd="0" presId="urn:microsoft.com/office/officeart/2009/3/layout/HorizontalOrganizationChart"/>
    <dgm:cxn modelId="{A44EDA5F-11C7-48EC-8C12-0189C5B14F68}" type="presParOf" srcId="{CD4801F8-9152-4A39-8904-A5D0FECC3496}" destId="{E2C59DE4-1EDE-4892-B992-8D983889FE14}" srcOrd="2" destOrd="0" presId="urn:microsoft.com/office/officeart/2009/3/layout/HorizontalOrganizationChart"/>
    <dgm:cxn modelId="{24559377-37E6-4BC1-8945-E42A58DDFB01}" type="presParOf" srcId="{041DC1C4-0C9C-451B-91E1-70D6D67AE4A4}" destId="{ECE9ACAD-F149-4FBF-8243-21ADC4B88FD4}" srcOrd="2" destOrd="0" presId="urn:microsoft.com/office/officeart/2009/3/layout/HorizontalOrganizationChart"/>
    <dgm:cxn modelId="{22AD438C-A394-429E-9F99-CE3B2D304D45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702F67-DDD9-488E-9216-8DFBE017C698}">
      <dsp:nvSpPr>
        <dsp:cNvPr id="0" name=""/>
        <dsp:cNvSpPr/>
      </dsp:nvSpPr>
      <dsp:spPr>
        <a:xfrm>
          <a:off x="2771179" y="2032000"/>
          <a:ext cx="553640" cy="11903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6820" y="0"/>
              </a:lnTo>
              <a:lnTo>
                <a:pt x="276820" y="1190327"/>
              </a:lnTo>
              <a:lnTo>
                <a:pt x="553640" y="11903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C6AF86-83AC-46C4-B1DD-40C729462ADE}">
      <dsp:nvSpPr>
        <dsp:cNvPr id="0" name=""/>
        <dsp:cNvSpPr/>
      </dsp:nvSpPr>
      <dsp:spPr>
        <a:xfrm>
          <a:off x="2771179" y="1986280"/>
          <a:ext cx="5536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53640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771179" y="841672"/>
          <a:ext cx="553640" cy="1190327"/>
        </a:xfrm>
        <a:custGeom>
          <a:avLst/>
          <a:gdLst/>
          <a:ahLst/>
          <a:cxnLst/>
          <a:rect l="0" t="0" r="0" b="0"/>
          <a:pathLst>
            <a:path>
              <a:moveTo>
                <a:pt x="0" y="1190327"/>
              </a:moveTo>
              <a:lnTo>
                <a:pt x="276820" y="1190327"/>
              </a:lnTo>
              <a:lnTo>
                <a:pt x="276820" y="0"/>
              </a:lnTo>
              <a:lnTo>
                <a:pt x="553640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2976" y="1609849"/>
          <a:ext cx="2768203" cy="844301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solidFill>
                <a:srgbClr val="254061"/>
              </a:solidFill>
            </a:rPr>
            <a:t>Asset Classes</a:t>
          </a:r>
        </a:p>
      </dsp:txBody>
      <dsp:txXfrm>
        <a:off x="2976" y="1609849"/>
        <a:ext cx="2768203" cy="844301"/>
      </dsp:txXfrm>
    </dsp:sp>
    <dsp:sp modelId="{B4DF4576-7802-40C7-A685-53E14EEA8DEB}">
      <dsp:nvSpPr>
        <dsp:cNvPr id="0" name=""/>
        <dsp:cNvSpPr/>
      </dsp:nvSpPr>
      <dsp:spPr>
        <a:xfrm>
          <a:off x="3324820" y="419521"/>
          <a:ext cx="2768203" cy="844301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solidFill>
                <a:srgbClr val="254061"/>
              </a:solidFill>
            </a:rPr>
            <a:t>Fixed Income</a:t>
          </a:r>
        </a:p>
      </dsp:txBody>
      <dsp:txXfrm>
        <a:off x="3324820" y="419521"/>
        <a:ext cx="2768203" cy="844301"/>
      </dsp:txXfrm>
    </dsp:sp>
    <dsp:sp modelId="{038425FF-640A-44FC-A4E0-DDD35EFD0163}">
      <dsp:nvSpPr>
        <dsp:cNvPr id="0" name=""/>
        <dsp:cNvSpPr/>
      </dsp:nvSpPr>
      <dsp:spPr>
        <a:xfrm>
          <a:off x="3324820" y="1609849"/>
          <a:ext cx="2768203" cy="844301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solidFill>
                <a:srgbClr val="254061"/>
              </a:solidFill>
            </a:rPr>
            <a:t>Equity</a:t>
          </a:r>
        </a:p>
      </dsp:txBody>
      <dsp:txXfrm>
        <a:off x="3324820" y="1609849"/>
        <a:ext cx="2768203" cy="844301"/>
      </dsp:txXfrm>
    </dsp:sp>
    <dsp:sp modelId="{4C15F76F-3816-404D-9759-09BA56C2D609}">
      <dsp:nvSpPr>
        <dsp:cNvPr id="0" name=""/>
        <dsp:cNvSpPr/>
      </dsp:nvSpPr>
      <dsp:spPr>
        <a:xfrm>
          <a:off x="3324820" y="2800176"/>
          <a:ext cx="2768203" cy="844301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solidFill>
                <a:srgbClr val="254061"/>
              </a:solidFill>
            </a:rPr>
            <a:t>Derivatives</a:t>
          </a:r>
        </a:p>
      </dsp:txBody>
      <dsp:txXfrm>
        <a:off x="3324820" y="2800176"/>
        <a:ext cx="2768203" cy="84430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C6AF86-83AC-46C4-B1DD-40C729462ADE}">
      <dsp:nvSpPr>
        <dsp:cNvPr id="0" name=""/>
        <dsp:cNvSpPr/>
      </dsp:nvSpPr>
      <dsp:spPr>
        <a:xfrm>
          <a:off x="2264845" y="241484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2369122"/>
          <a:ext cx="45235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2358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CFBC69-20BB-4675-8BC3-4D17E59CDE32}">
      <dsp:nvSpPr>
        <dsp:cNvPr id="0" name=""/>
        <dsp:cNvSpPr/>
      </dsp:nvSpPr>
      <dsp:spPr>
        <a:xfrm>
          <a:off x="4978996" y="1442272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486285"/>
              </a:lnTo>
              <a:lnTo>
                <a:pt x="452358" y="48628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D82A13-2956-4D75-B6A4-209BA9E1ACE7}">
      <dsp:nvSpPr>
        <dsp:cNvPr id="0" name=""/>
        <dsp:cNvSpPr/>
      </dsp:nvSpPr>
      <dsp:spPr>
        <a:xfrm>
          <a:off x="4978996" y="955986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486285"/>
              </a:moveTo>
              <a:lnTo>
                <a:pt x="226179" y="486285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144227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2069919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kern="1200" dirty="0">
              <a:solidFill>
                <a:srgbClr val="254061"/>
              </a:solidFill>
            </a:rPr>
            <a:t>Asset Classes</a:t>
          </a:r>
        </a:p>
      </dsp:txBody>
      <dsp:txXfrm>
        <a:off x="3053" y="2069919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1097348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kern="1200" dirty="0">
              <a:solidFill>
                <a:srgbClr val="254061"/>
              </a:solidFill>
            </a:rPr>
            <a:t>Fixed Income</a:t>
          </a:r>
        </a:p>
      </dsp:txBody>
      <dsp:txXfrm>
        <a:off x="2717203" y="1097348"/>
        <a:ext cx="2261792" cy="689846"/>
      </dsp:txXfrm>
    </dsp:sp>
    <dsp:sp modelId="{08CE97E0-AF61-4BDB-A4A6-FC2D4F08157D}">
      <dsp:nvSpPr>
        <dsp:cNvPr id="0" name=""/>
        <dsp:cNvSpPr/>
      </dsp:nvSpPr>
      <dsp:spPr>
        <a:xfrm>
          <a:off x="5431354" y="611063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kern="1200" dirty="0">
              <a:solidFill>
                <a:srgbClr val="254061"/>
              </a:solidFill>
            </a:rPr>
            <a:t>Money Markets</a:t>
          </a:r>
        </a:p>
      </dsp:txBody>
      <dsp:txXfrm>
        <a:off x="5431354" y="611063"/>
        <a:ext cx="2261792" cy="689846"/>
      </dsp:txXfrm>
    </dsp:sp>
    <dsp:sp modelId="{5A7D5A89-9075-41D4-A611-D709EAEE61B6}">
      <dsp:nvSpPr>
        <dsp:cNvPr id="0" name=""/>
        <dsp:cNvSpPr/>
      </dsp:nvSpPr>
      <dsp:spPr>
        <a:xfrm>
          <a:off x="5431354" y="1583634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b="1" kern="1200" dirty="0">
              <a:solidFill>
                <a:srgbClr val="254061"/>
              </a:solidFill>
            </a:rPr>
            <a:t>Capital Markets</a:t>
          </a:r>
        </a:p>
      </dsp:txBody>
      <dsp:txXfrm>
        <a:off x="5431354" y="1583634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717203" y="2069919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Equity</a:t>
          </a:r>
        </a:p>
      </dsp:txBody>
      <dsp:txXfrm>
        <a:off x="2717203" y="2069919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3042489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Derivatives</a:t>
          </a:r>
        </a:p>
      </dsp:txBody>
      <dsp:txXfrm>
        <a:off x="2717203" y="3042489"/>
        <a:ext cx="2261792" cy="6898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D81D8B5-D015-4AF6-AC90-9128DBC3D6AD}">
      <dsp:nvSpPr>
        <dsp:cNvPr id="0" name=""/>
        <dsp:cNvSpPr/>
      </dsp:nvSpPr>
      <dsp:spPr>
        <a:xfrm>
          <a:off x="2438399" y="1504838"/>
          <a:ext cx="1219200" cy="1219200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Capital Markets</a:t>
          </a:r>
        </a:p>
      </dsp:txBody>
      <dsp:txXfrm>
        <a:off x="2497915" y="1564354"/>
        <a:ext cx="1100168" cy="1100168"/>
      </dsp:txXfrm>
    </dsp:sp>
    <dsp:sp modelId="{6C74518C-8D81-499E-A524-23E6816711C2}">
      <dsp:nvSpPr>
        <dsp:cNvPr id="0" name=""/>
        <dsp:cNvSpPr/>
      </dsp:nvSpPr>
      <dsp:spPr>
        <a:xfrm rot="16200000">
          <a:off x="2724570" y="1181408"/>
          <a:ext cx="64685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4685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A58B3AC-163E-4FAE-93ED-48750FEBB71D}">
      <dsp:nvSpPr>
        <dsp:cNvPr id="0" name=""/>
        <dsp:cNvSpPr/>
      </dsp:nvSpPr>
      <dsp:spPr>
        <a:xfrm>
          <a:off x="2639567" y="41115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reasury Notes</a:t>
          </a:r>
        </a:p>
      </dsp:txBody>
      <dsp:txXfrm>
        <a:off x="2679443" y="80991"/>
        <a:ext cx="737112" cy="737112"/>
      </dsp:txXfrm>
    </dsp:sp>
    <dsp:sp modelId="{F967106C-9A34-49C4-B56B-5DD453DECB01}">
      <dsp:nvSpPr>
        <dsp:cNvPr id="0" name=""/>
        <dsp:cNvSpPr/>
      </dsp:nvSpPr>
      <dsp:spPr>
        <a:xfrm rot="19285714">
          <a:off x="3618026" y="1515203"/>
          <a:ext cx="3627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277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5C6F76-920C-4FDF-AADF-BEE62EFFABC8}">
      <dsp:nvSpPr>
        <dsp:cNvPr id="0" name=""/>
        <dsp:cNvSpPr/>
      </dsp:nvSpPr>
      <dsp:spPr>
        <a:xfrm>
          <a:off x="3941231" y="667963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Treasury Bonds</a:t>
          </a:r>
        </a:p>
      </dsp:txBody>
      <dsp:txXfrm>
        <a:off x="3981107" y="707839"/>
        <a:ext cx="737112" cy="737112"/>
      </dsp:txXfrm>
    </dsp:sp>
    <dsp:sp modelId="{9D942CF0-7D6B-4762-A0FD-3B7A80FEC041}">
      <dsp:nvSpPr>
        <dsp:cNvPr id="0" name=""/>
        <dsp:cNvSpPr/>
      </dsp:nvSpPr>
      <dsp:spPr>
        <a:xfrm rot="771429">
          <a:off x="3649819" y="2322632"/>
          <a:ext cx="6206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067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BA6EB8-31F1-45BA-A72E-BDE213F574EE}">
      <dsp:nvSpPr>
        <dsp:cNvPr id="0" name=""/>
        <dsp:cNvSpPr/>
      </dsp:nvSpPr>
      <dsp:spPr>
        <a:xfrm>
          <a:off x="4262716" y="2076479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Inflation-Protected Securities</a:t>
          </a:r>
        </a:p>
      </dsp:txBody>
      <dsp:txXfrm>
        <a:off x="4302592" y="2116355"/>
        <a:ext cx="737112" cy="737112"/>
      </dsp:txXfrm>
    </dsp:sp>
    <dsp:sp modelId="{4397E062-8EA4-463C-B83E-1D29137E4ACD}">
      <dsp:nvSpPr>
        <dsp:cNvPr id="0" name=""/>
        <dsp:cNvSpPr/>
      </dsp:nvSpPr>
      <dsp:spPr>
        <a:xfrm rot="3857143">
          <a:off x="3190143" y="2965029"/>
          <a:ext cx="53496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34960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DFA1FC-DF73-4B77-A88A-6FBD0C7E5918}">
      <dsp:nvSpPr>
        <dsp:cNvPr id="0" name=""/>
        <dsp:cNvSpPr/>
      </dsp:nvSpPr>
      <dsp:spPr>
        <a:xfrm>
          <a:off x="3361936" y="3206020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Federal Agency Debt</a:t>
          </a:r>
        </a:p>
      </dsp:txBody>
      <dsp:txXfrm>
        <a:off x="3401812" y="3245896"/>
        <a:ext cx="737112" cy="737112"/>
      </dsp:txXfrm>
    </dsp:sp>
    <dsp:sp modelId="{9BD29BF0-66B8-4AC0-BD6B-EB6ADDAA17AD}">
      <dsp:nvSpPr>
        <dsp:cNvPr id="0" name=""/>
        <dsp:cNvSpPr/>
      </dsp:nvSpPr>
      <dsp:spPr>
        <a:xfrm rot="6942857">
          <a:off x="2370896" y="2965029"/>
          <a:ext cx="53496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34960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12CCB54-D84C-4312-90EB-773721CCB8B8}">
      <dsp:nvSpPr>
        <dsp:cNvPr id="0" name=""/>
        <dsp:cNvSpPr/>
      </dsp:nvSpPr>
      <dsp:spPr>
        <a:xfrm>
          <a:off x="1917199" y="3206020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00" kern="1200" dirty="0"/>
            <a:t>International Bonds</a:t>
          </a:r>
        </a:p>
      </dsp:txBody>
      <dsp:txXfrm>
        <a:off x="1957075" y="3245896"/>
        <a:ext cx="737112" cy="737112"/>
      </dsp:txXfrm>
    </dsp:sp>
    <dsp:sp modelId="{38FCD457-4D2E-4E56-9AD7-FBEB0C77E735}">
      <dsp:nvSpPr>
        <dsp:cNvPr id="0" name=""/>
        <dsp:cNvSpPr/>
      </dsp:nvSpPr>
      <dsp:spPr>
        <a:xfrm rot="10028571">
          <a:off x="1825502" y="2322632"/>
          <a:ext cx="6206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2067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A13BA4-256D-48DD-A2DC-65986E458DA1}">
      <dsp:nvSpPr>
        <dsp:cNvPr id="0" name=""/>
        <dsp:cNvSpPr/>
      </dsp:nvSpPr>
      <dsp:spPr>
        <a:xfrm>
          <a:off x="1016419" y="2076479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Municipal Bonds</a:t>
          </a:r>
        </a:p>
      </dsp:txBody>
      <dsp:txXfrm>
        <a:off x="1056295" y="2116355"/>
        <a:ext cx="737112" cy="737112"/>
      </dsp:txXfrm>
    </dsp:sp>
    <dsp:sp modelId="{001C7637-F465-4FE1-BC68-0C5602AB7EA0}">
      <dsp:nvSpPr>
        <dsp:cNvPr id="0" name=""/>
        <dsp:cNvSpPr/>
      </dsp:nvSpPr>
      <dsp:spPr>
        <a:xfrm rot="13114286">
          <a:off x="2115194" y="1515203"/>
          <a:ext cx="36277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277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D4BF91-E47A-4A09-9853-698EA335BCC7}">
      <dsp:nvSpPr>
        <dsp:cNvPr id="0" name=""/>
        <dsp:cNvSpPr/>
      </dsp:nvSpPr>
      <dsp:spPr>
        <a:xfrm>
          <a:off x="1337904" y="667963"/>
          <a:ext cx="816864" cy="816864"/>
        </a:xfrm>
        <a:prstGeom prst="roundRect">
          <a:avLst/>
        </a:prstGeom>
        <a:solidFill>
          <a:srgbClr val="25406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Corporate Bonds</a:t>
          </a:r>
        </a:p>
      </dsp:txBody>
      <dsp:txXfrm>
        <a:off x="1377780" y="707839"/>
        <a:ext cx="737112" cy="73711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C6AF86-83AC-46C4-B1DD-40C729462ADE}">
      <dsp:nvSpPr>
        <dsp:cNvPr id="0" name=""/>
        <dsp:cNvSpPr/>
      </dsp:nvSpPr>
      <dsp:spPr>
        <a:xfrm>
          <a:off x="2264845" y="2171700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5DA8C23-850D-4551-8E15-FD9C04636EB7}">
      <dsp:nvSpPr>
        <dsp:cNvPr id="0" name=""/>
        <dsp:cNvSpPr/>
      </dsp:nvSpPr>
      <dsp:spPr>
        <a:xfrm>
          <a:off x="4928784" y="2173721"/>
          <a:ext cx="502570" cy="9705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6391" y="0"/>
              </a:lnTo>
              <a:lnTo>
                <a:pt x="276391" y="970549"/>
              </a:lnTo>
              <a:lnTo>
                <a:pt x="502570" y="97054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8243BD-668B-41F5-A427-991A69525E3A}">
      <dsp:nvSpPr>
        <dsp:cNvPr id="0" name=""/>
        <dsp:cNvSpPr/>
      </dsp:nvSpPr>
      <dsp:spPr>
        <a:xfrm>
          <a:off x="4928784" y="2125980"/>
          <a:ext cx="50257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7741"/>
              </a:moveTo>
              <a:lnTo>
                <a:pt x="276391" y="47741"/>
              </a:lnTo>
              <a:lnTo>
                <a:pt x="276391" y="45720"/>
              </a:lnTo>
              <a:lnTo>
                <a:pt x="502570" y="4572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D4857B-1088-40E4-98B0-3BC030723269}">
      <dsp:nvSpPr>
        <dsp:cNvPr id="0" name=""/>
        <dsp:cNvSpPr/>
      </dsp:nvSpPr>
      <dsp:spPr>
        <a:xfrm>
          <a:off x="4928784" y="1199129"/>
          <a:ext cx="502570" cy="974591"/>
        </a:xfrm>
        <a:custGeom>
          <a:avLst/>
          <a:gdLst/>
          <a:ahLst/>
          <a:cxnLst/>
          <a:rect l="0" t="0" r="0" b="0"/>
          <a:pathLst>
            <a:path>
              <a:moveTo>
                <a:pt x="0" y="974591"/>
              </a:moveTo>
              <a:lnTo>
                <a:pt x="276391" y="974591"/>
              </a:lnTo>
              <a:lnTo>
                <a:pt x="276391" y="0"/>
              </a:lnTo>
              <a:lnTo>
                <a:pt x="502570" y="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2125980"/>
          <a:ext cx="40214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175967" y="45720"/>
              </a:lnTo>
              <a:lnTo>
                <a:pt x="175967" y="47741"/>
              </a:lnTo>
              <a:lnTo>
                <a:pt x="402146" y="477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1199129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1826776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dirty="0">
              <a:solidFill>
                <a:srgbClr val="254061"/>
              </a:solidFill>
            </a:rPr>
            <a:t>Asset Classes</a:t>
          </a:r>
        </a:p>
      </dsp:txBody>
      <dsp:txXfrm>
        <a:off x="3053" y="1826776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854206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>
              <a:solidFill>
                <a:srgbClr val="254061"/>
              </a:solidFill>
            </a:rPr>
            <a:t>Fixed Income</a:t>
          </a:r>
        </a:p>
      </dsp:txBody>
      <dsp:txXfrm>
        <a:off x="2717203" y="854206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666992" y="1828797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dirty="0">
              <a:solidFill>
                <a:srgbClr val="254061"/>
              </a:solidFill>
            </a:rPr>
            <a:t>Equity</a:t>
          </a:r>
        </a:p>
      </dsp:txBody>
      <dsp:txXfrm>
        <a:off x="2666992" y="1828797"/>
        <a:ext cx="2261792" cy="689846"/>
      </dsp:txXfrm>
    </dsp:sp>
    <dsp:sp modelId="{3D6C442A-002F-48A9-A8BE-D42C1CA41D52}">
      <dsp:nvSpPr>
        <dsp:cNvPr id="0" name=""/>
        <dsp:cNvSpPr/>
      </dsp:nvSpPr>
      <dsp:spPr>
        <a:xfrm>
          <a:off x="5431354" y="854206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dirty="0">
              <a:solidFill>
                <a:srgbClr val="254061"/>
              </a:solidFill>
            </a:rPr>
            <a:t>Common Stock</a:t>
          </a:r>
        </a:p>
      </dsp:txBody>
      <dsp:txXfrm>
        <a:off x="5431354" y="854206"/>
        <a:ext cx="2261792" cy="689846"/>
      </dsp:txXfrm>
    </dsp:sp>
    <dsp:sp modelId="{411861D5-F79E-46F1-B295-061D622D7448}">
      <dsp:nvSpPr>
        <dsp:cNvPr id="0" name=""/>
        <dsp:cNvSpPr/>
      </dsp:nvSpPr>
      <dsp:spPr>
        <a:xfrm>
          <a:off x="5431354" y="1826776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dirty="0">
              <a:solidFill>
                <a:srgbClr val="254061"/>
              </a:solidFill>
            </a:rPr>
            <a:t>Preferred Stock</a:t>
          </a:r>
        </a:p>
      </dsp:txBody>
      <dsp:txXfrm>
        <a:off x="5431354" y="1826776"/>
        <a:ext cx="2261792" cy="689846"/>
      </dsp:txXfrm>
    </dsp:sp>
    <dsp:sp modelId="{E9E8107C-0231-4CCB-9690-404128C8F721}">
      <dsp:nvSpPr>
        <dsp:cNvPr id="0" name=""/>
        <dsp:cNvSpPr/>
      </dsp:nvSpPr>
      <dsp:spPr>
        <a:xfrm>
          <a:off x="5431354" y="2799347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b="1" kern="1200" dirty="0">
              <a:solidFill>
                <a:srgbClr val="254061"/>
              </a:solidFill>
            </a:rPr>
            <a:t>ADRs</a:t>
          </a:r>
        </a:p>
      </dsp:txBody>
      <dsp:txXfrm>
        <a:off x="5431354" y="2799347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2799347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>
              <a:solidFill>
                <a:srgbClr val="254061"/>
              </a:solidFill>
            </a:rPr>
            <a:t>Derivatives</a:t>
          </a:r>
        </a:p>
      </dsp:txBody>
      <dsp:txXfrm>
        <a:off x="2717203" y="2799347"/>
        <a:ext cx="2261792" cy="68984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16C7FC-4170-4402-AE36-8C6F27C107B0}">
      <dsp:nvSpPr>
        <dsp:cNvPr id="0" name=""/>
        <dsp:cNvSpPr/>
      </dsp:nvSpPr>
      <dsp:spPr>
        <a:xfrm>
          <a:off x="4978996" y="2901127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486285"/>
              </a:lnTo>
              <a:lnTo>
                <a:pt x="452358" y="48628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E2D8E3-802D-4DC5-9719-28CA38F1CD9A}">
      <dsp:nvSpPr>
        <dsp:cNvPr id="0" name=""/>
        <dsp:cNvSpPr/>
      </dsp:nvSpPr>
      <dsp:spPr>
        <a:xfrm>
          <a:off x="4978996" y="2414842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486285"/>
              </a:moveTo>
              <a:lnTo>
                <a:pt x="226179" y="486285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C6AF86-83AC-46C4-B1DD-40C729462ADE}">
      <dsp:nvSpPr>
        <dsp:cNvPr id="0" name=""/>
        <dsp:cNvSpPr/>
      </dsp:nvSpPr>
      <dsp:spPr>
        <a:xfrm>
          <a:off x="2264845" y="1928557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1882837"/>
          <a:ext cx="40214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175967" y="45720"/>
              </a:lnTo>
              <a:lnTo>
                <a:pt x="175967" y="47741"/>
              </a:lnTo>
              <a:lnTo>
                <a:pt x="402146" y="4774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955986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1583634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254061"/>
              </a:solidFill>
            </a:rPr>
            <a:t>Asset Classes</a:t>
          </a:r>
        </a:p>
      </dsp:txBody>
      <dsp:txXfrm>
        <a:off x="3053" y="1583634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611063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solidFill>
                <a:srgbClr val="254061"/>
              </a:solidFill>
            </a:rPr>
            <a:t>Fixed Income</a:t>
          </a:r>
        </a:p>
      </dsp:txBody>
      <dsp:txXfrm>
        <a:off x="2717203" y="611063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666992" y="1585655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0" kern="1200" dirty="0">
              <a:solidFill>
                <a:srgbClr val="254061"/>
              </a:solidFill>
            </a:rPr>
            <a:t>Equity</a:t>
          </a:r>
        </a:p>
      </dsp:txBody>
      <dsp:txXfrm>
        <a:off x="2666992" y="1585655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2556204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254061"/>
              </a:solidFill>
            </a:rPr>
            <a:t>Derivatives</a:t>
          </a:r>
        </a:p>
      </dsp:txBody>
      <dsp:txXfrm>
        <a:off x="2717203" y="2556204"/>
        <a:ext cx="2261792" cy="689846"/>
      </dsp:txXfrm>
    </dsp:sp>
    <dsp:sp modelId="{F96E0946-BCE2-4C5C-909D-78F556D1AB05}">
      <dsp:nvSpPr>
        <dsp:cNvPr id="0" name=""/>
        <dsp:cNvSpPr/>
      </dsp:nvSpPr>
      <dsp:spPr>
        <a:xfrm>
          <a:off x="5431354" y="2069919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254061"/>
              </a:solidFill>
            </a:rPr>
            <a:t>Options</a:t>
          </a:r>
        </a:p>
      </dsp:txBody>
      <dsp:txXfrm>
        <a:off x="5431354" y="2069919"/>
        <a:ext cx="2261792" cy="689846"/>
      </dsp:txXfrm>
    </dsp:sp>
    <dsp:sp modelId="{6A71C31C-5D89-40AA-9DB3-F81C928F62B1}">
      <dsp:nvSpPr>
        <dsp:cNvPr id="0" name=""/>
        <dsp:cNvSpPr/>
      </dsp:nvSpPr>
      <dsp:spPr>
        <a:xfrm>
          <a:off x="5431354" y="3042489"/>
          <a:ext cx="2261792" cy="689846"/>
        </a:xfrm>
        <a:prstGeom prst="rect">
          <a:avLst/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254061"/>
              </a:solidFill>
            </a:rPr>
            <a:t>Futures</a:t>
          </a:r>
        </a:p>
      </dsp:txBody>
      <dsp:txXfrm>
        <a:off x="5431354" y="3042489"/>
        <a:ext cx="2261792" cy="6898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F6849E-5BF8-6E45-8C75-3653559DD0FA}" type="slidenum">
              <a:rPr lang="en-US"/>
              <a:pPr eaLnBrk="1" hangingPunct="1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5835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TIPS: (Treasury Inflation Protected Securities) - In the U.S.,</a:t>
            </a:r>
            <a:r>
              <a:rPr lang="en-US" baseline="0" dirty="0"/>
              <a:t> </a:t>
            </a:r>
            <a:r>
              <a:rPr lang="en-US" dirty="0"/>
              <a:t>inflation-protected Treasury bonds are called TIPS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3E379B-C50F-744B-9094-1C3D0C95D7CD}" type="slidenum">
              <a:rPr lang="en-US"/>
              <a:pPr eaLnBrk="1" hangingPunct="1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8193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2">
              <a:spcBef>
                <a:spcPct val="40000"/>
              </a:spcBef>
            </a:pPr>
            <a:r>
              <a:rPr lang="en-US" sz="2600" dirty="0"/>
              <a:t>Types:</a:t>
            </a:r>
          </a:p>
          <a:p>
            <a:pPr lvl="2">
              <a:spcBef>
                <a:spcPct val="40000"/>
              </a:spcBef>
            </a:pPr>
            <a:r>
              <a:rPr lang="en-US" sz="2600" dirty="0"/>
              <a:t>General obligation bonds: backed by taxing power of issuer</a:t>
            </a:r>
          </a:p>
          <a:p>
            <a:pPr lvl="2"/>
            <a:r>
              <a:rPr lang="en-US" sz="2600" dirty="0"/>
              <a:t>Revenue bonds: backed by project</a:t>
            </a:r>
            <a:r>
              <a:rPr lang="en-US" altLang="ja-JP" sz="2600" dirty="0">
                <a:latin typeface="Arial"/>
              </a:rPr>
              <a:t>’</a:t>
            </a:r>
            <a:r>
              <a:rPr lang="en-US" sz="2600" dirty="0"/>
              <a:t>s revenues or by the municipal agency operating the project</a:t>
            </a:r>
          </a:p>
          <a:p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164EECD-0AD2-5B4A-B7A6-DEF7224EE537}" type="slidenum">
              <a:rPr lang="en-US"/>
              <a:pPr eaLnBrk="1" hangingPunct="1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513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1110DA7-A9DD-684E-AF62-19A864AA74F5}" type="slidenum">
              <a:rPr lang="en-US"/>
              <a:pPr eaLnBrk="1" hangingPunct="1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4070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042C07-525D-9449-830A-5A7E13B04F71}" type="slidenum">
              <a:rPr lang="en-US"/>
              <a:pPr eaLnBrk="1" hangingPunct="1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9407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dirty="0"/>
              <a:t>Note: The equivalent taxable yield is simply the tax-free rate, </a:t>
            </a:r>
            <a:r>
              <a:rPr lang="en-US" i="1" dirty="0"/>
              <a:t>r</a:t>
            </a:r>
            <a:r>
              <a:rPr lang="en-US" i="1" baseline="-25000" dirty="0"/>
              <a:t>m</a:t>
            </a:r>
            <a:r>
              <a:rPr lang="en-US" dirty="0"/>
              <a:t>, divided by </a:t>
            </a:r>
            <a:r>
              <a:rPr lang="en-US" i="1" dirty="0"/>
              <a:t>(1 - t</a:t>
            </a:r>
            <a:r>
              <a:rPr lang="en-US" dirty="0"/>
              <a:t>)</a:t>
            </a:r>
            <a:r>
              <a:rPr lang="en-US" i="1" dirty="0"/>
              <a:t>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800" dirty="0"/>
          </a:p>
          <a:p>
            <a:endParaRPr lang="en-US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76F68A0-00E2-3344-84C3-07A3EC0F5163}" type="slidenum">
              <a:rPr lang="en-US"/>
              <a:pPr eaLnBrk="1" hangingPunct="1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836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36FB9EA-3761-6444-903C-CD3ED51031C6}" type="slidenum">
              <a:rPr lang="en-US"/>
              <a:pPr eaLnBrk="1" hangingPunct="1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611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/>
              <a:t>Note: Mortgage-backed securities are called </a:t>
            </a:r>
            <a:r>
              <a:rPr lang="en-US" sz="2800" i="1" dirty="0"/>
              <a:t>pass-throughs </a:t>
            </a:r>
            <a:r>
              <a:rPr lang="en-US" sz="2800" dirty="0"/>
              <a:t>because the cash flows produced by homeowners paying off their mortgages are passed through to investors.</a:t>
            </a:r>
          </a:p>
          <a:p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2EA9476-DEB4-2840-8FFF-D5791D9C1A2C}" type="slidenum">
              <a:rPr lang="en-US"/>
              <a:pPr eaLnBrk="1" hangingPunct="1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9711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1"/>
            <a:r>
              <a:rPr lang="en-US" i="0" dirty="0"/>
              <a:t>Note:</a:t>
            </a:r>
            <a:r>
              <a:rPr lang="en-US" i="0" baseline="0" dirty="0"/>
              <a:t> </a:t>
            </a:r>
            <a:r>
              <a:rPr lang="en-US" i="1" dirty="0"/>
              <a:t>Conforming mortgages</a:t>
            </a:r>
            <a:r>
              <a:rPr lang="en-US" dirty="0"/>
              <a:t> met standards of credit worthiness </a:t>
            </a:r>
          </a:p>
          <a:p>
            <a:pPr lvl="1"/>
            <a:r>
              <a:rPr lang="en-US" i="1" dirty="0"/>
              <a:t>Subprime mortgages </a:t>
            </a:r>
            <a:r>
              <a:rPr lang="en-US" i="0" dirty="0"/>
              <a:t>were </a:t>
            </a:r>
            <a:r>
              <a:rPr lang="en-US" dirty="0"/>
              <a:t>made to financially weak borrowers</a:t>
            </a:r>
          </a:p>
          <a:p>
            <a:endParaRPr lang="en-US" dirty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600F2A-5B6E-AD48-B12B-6FD7BF8074FE}" type="slidenum">
              <a:rPr lang="en-US"/>
              <a:pPr eaLnBrk="1" hangingPunct="1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4655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86FFE4-FC77-2F49-9BD6-171D70AD733F}" type="slidenum">
              <a:rPr lang="en-US"/>
              <a:pPr eaLnBrk="1" hangingPunct="1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703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6D3161-37B9-0B4D-8777-68E97E8A5E34}" type="slidenum">
              <a:rPr lang="en-US"/>
              <a:pPr eaLnBrk="1" hangingPunct="1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357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oney market mutual funds (MMMF) allow individuals to access the money market</a:t>
            </a:r>
          </a:p>
          <a:p>
            <a:endParaRPr lang="en-US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C468431-F054-594A-AD7A-456D685BDD24}" type="slidenum">
              <a:rPr lang="en-US"/>
              <a:pPr eaLnBrk="1" hangingPunct="1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1456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6D3161-37B9-0B4D-8777-68E97E8A5E34}" type="slidenum">
              <a:rPr lang="en-US"/>
              <a:pPr eaLnBrk="1" hangingPunct="1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3150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6D3161-37B9-0B4D-8777-68E97E8A5E34}" type="slidenum">
              <a:rPr lang="en-US"/>
              <a:pPr eaLnBrk="1" hangingPunct="1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1874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Notes:</a:t>
            </a:r>
          </a:p>
          <a:p>
            <a:r>
              <a:rPr lang="en-US" dirty="0"/>
              <a:t>Dividend Yield: Yearly Dividends</a:t>
            </a:r>
            <a:r>
              <a:rPr lang="en-US" baseline="0" dirty="0"/>
              <a:t> / Purchase Price</a:t>
            </a:r>
          </a:p>
          <a:p>
            <a:r>
              <a:rPr lang="en-US" baseline="0" dirty="0"/>
              <a:t>Capital Gains (losses): Share Price Increases (Decreases)</a:t>
            </a:r>
          </a:p>
          <a:p>
            <a:r>
              <a:rPr lang="en-US" baseline="0" dirty="0"/>
              <a:t>P/E Ratio: Price-Earnings Ratio = Price Per Share Divided by Earnings Per Share</a:t>
            </a:r>
          </a:p>
          <a:p>
            <a:endParaRPr 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B70B16C-34E0-D94F-9344-5B0F11555E37}" type="slidenum">
              <a:rPr lang="en-US"/>
              <a:pPr eaLnBrk="1" hangingPunct="1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61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B70B16C-34E0-D94F-9344-5B0F11555E37}" type="slidenum">
              <a:rPr lang="en-US"/>
              <a:pPr eaLnBrk="1" hangingPunct="1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6677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2B4C7DD-E4BF-944D-A61B-66DC3A2C7ACA}" type="slidenum">
              <a:rPr lang="en-US"/>
              <a:pPr eaLnBrk="1" hangingPunct="1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6972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D3D0BE2-0C8F-3944-A9EA-57987FA9B393}" type="slidenum">
              <a:rPr lang="en-US"/>
              <a:pPr eaLnBrk="1" hangingPunct="1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46504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20" tIns="46310" rIns="92620" bIns="46310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A1D4BA9-E5E4-5F43-8F88-615938C69233}" type="slidenum">
              <a:rPr lang="en-US" sz="1200"/>
              <a:pPr algn="r" eaLnBrk="1" hangingPunct="1"/>
              <a:t>31</a:t>
            </a:fld>
            <a:endParaRPr lang="en-US" sz="1200" dirty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29852" y="4387136"/>
            <a:ext cx="5114185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1655" tIns="45023" rIns="91655" bIns="45023"/>
          <a:lstStyle/>
          <a:p>
            <a:pPr eaLnBrk="1" hangingPunct="1"/>
            <a:endParaRPr lang="en-US" dirty="0"/>
          </a:p>
        </p:txBody>
      </p:sp>
      <p:sp>
        <p:nvSpPr>
          <p:cNvPr id="604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3738"/>
            <a:ext cx="4614862" cy="346075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6889598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  <a:p>
            <a:pPr lvl="1"/>
            <a:r>
              <a:rPr lang="en-US" i="1" dirty="0"/>
              <a:t>Call Options</a:t>
            </a:r>
            <a:r>
              <a:rPr lang="en-US" dirty="0"/>
              <a:t>: Right to buy underlying asset at the strike or exercise price</a:t>
            </a:r>
          </a:p>
          <a:p>
            <a:pPr lvl="2"/>
            <a:r>
              <a:rPr lang="en-US" sz="2600" dirty="0"/>
              <a:t>Value of calls decreases as strike price increases</a:t>
            </a:r>
          </a:p>
          <a:p>
            <a:pPr lvl="1"/>
            <a:r>
              <a:rPr lang="en-US" i="1" dirty="0"/>
              <a:t>Put Options </a:t>
            </a:r>
            <a:r>
              <a:rPr lang="en-US" dirty="0"/>
              <a:t>: Right to sell underlying asset at the strike or exercise price</a:t>
            </a:r>
          </a:p>
          <a:p>
            <a:pPr lvl="2">
              <a:defRPr/>
            </a:pPr>
            <a:r>
              <a:rPr lang="en-US" sz="2600" dirty="0"/>
              <a:t>Value of puts increase with strike price</a:t>
            </a:r>
          </a:p>
          <a:p>
            <a:pPr lvl="1">
              <a:defRPr/>
            </a:pPr>
            <a:r>
              <a:rPr lang="en-US" dirty="0"/>
              <a:t>Note: Strike Price is</a:t>
            </a:r>
            <a:r>
              <a:rPr lang="en-US" baseline="0" dirty="0"/>
              <a:t> interchangeable with </a:t>
            </a:r>
            <a:r>
              <a:rPr lang="en-US" dirty="0"/>
              <a:t>Exercise Price </a:t>
            </a:r>
          </a:p>
          <a:p>
            <a:endParaRPr lang="en-US" dirty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650DA5F-3D4A-754C-9172-B4F696C4BB5A}" type="slidenum">
              <a:rPr lang="en-US"/>
              <a:pPr eaLnBrk="1" hangingPunct="1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8523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1"/>
            <a:r>
              <a:rPr lang="en-US" dirty="0"/>
              <a:t>Futures Contract: An agreement made today regarding the delivery of an asset (or in some cases, its cash value) at a specified delivery or maturity date for an agreed-upon price, called the futures price, to be paid at contract maturity</a:t>
            </a:r>
          </a:p>
          <a:p>
            <a:pPr lvl="1"/>
            <a:r>
              <a:rPr lang="en-US" i="1" dirty="0"/>
              <a:t>Long position</a:t>
            </a:r>
            <a:r>
              <a:rPr lang="en-US" dirty="0"/>
              <a:t>: Take delivery at maturity</a:t>
            </a:r>
          </a:p>
          <a:p>
            <a:pPr lvl="1"/>
            <a:r>
              <a:rPr lang="en-US" i="1" dirty="0"/>
              <a:t>Short position</a:t>
            </a:r>
            <a:r>
              <a:rPr lang="en-US" dirty="0"/>
              <a:t>: Make delivery at maturity</a:t>
            </a:r>
          </a:p>
          <a:p>
            <a:endParaRPr 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E7C7343-8342-4747-A9AA-E71837E060BC}" type="slidenum">
              <a:rPr lang="en-US"/>
              <a:pPr eaLnBrk="1" hangingPunct="1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700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CB29875-CAC1-7648-B09A-45A689C964BD}" type="slidenum">
              <a:rPr lang="en-US"/>
              <a:pPr eaLnBrk="1" hangingPunct="1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705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Treasury bills: Short-term debt of U.S. government</a:t>
            </a:r>
          </a:p>
          <a:p>
            <a:pPr lvl="1"/>
            <a:r>
              <a:rPr lang="en-US" dirty="0"/>
              <a:t>Bid and asked price</a:t>
            </a:r>
          </a:p>
          <a:p>
            <a:pPr lvl="1"/>
            <a:r>
              <a:rPr lang="en-US" dirty="0"/>
              <a:t>Bank discount method</a:t>
            </a:r>
          </a:p>
          <a:p>
            <a:r>
              <a:rPr lang="en-US" dirty="0"/>
              <a:t>Certificates of deposit: Time deposit with a bank</a:t>
            </a:r>
          </a:p>
          <a:p>
            <a:r>
              <a:rPr lang="en-US" dirty="0"/>
              <a:t>Commercial paper: Short-term, unsecured debt of a company</a:t>
            </a:r>
          </a:p>
          <a:p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2063C0-182F-3E48-99ED-62ECF22372DA}" type="slidenum">
              <a:rPr lang="en-US"/>
              <a:pPr eaLnBrk="1" hangingPunct="1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679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ankers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 Acceptances: An order to a bank by a bank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s customer to pay a sum of money on a future date</a:t>
            </a:r>
          </a:p>
          <a:p>
            <a:pPr>
              <a:lnSpc>
                <a:spcPct val="90000"/>
              </a:lnSpc>
            </a:pPr>
            <a:r>
              <a:rPr lang="en-US" dirty="0"/>
              <a:t>Eurodollars: Dollar-denominated time deposits in banks outside the U.S.</a:t>
            </a:r>
          </a:p>
          <a:p>
            <a:pPr>
              <a:lnSpc>
                <a:spcPct val="90000"/>
              </a:lnSpc>
            </a:pPr>
            <a:r>
              <a:rPr lang="en-US" dirty="0"/>
              <a:t>Repos and reverses: Short-term loan backed by government securities.</a:t>
            </a:r>
          </a:p>
          <a:p>
            <a:pPr>
              <a:lnSpc>
                <a:spcPct val="90000"/>
              </a:lnSpc>
            </a:pPr>
            <a:r>
              <a:rPr lang="en-US" dirty="0"/>
              <a:t>Federal funds: Very short-term loans between banks</a:t>
            </a:r>
          </a:p>
          <a:p>
            <a:endParaRPr 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D5F268-D798-FA41-80F5-C5AF31D7AF94}" type="slidenum">
              <a:rPr lang="en-US"/>
              <a:pPr eaLnBrk="1" hangingPunct="1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2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ED8EF9-0094-B24F-AF97-47716D125482}" type="slidenum">
              <a:rPr lang="en-US"/>
              <a:pPr eaLnBrk="1" hangingPunct="1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4587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e: During the credit crisis of 2008, the federal government offered insurance to money market mutual funds after some funds experienced loss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000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the terms</a:t>
            </a:r>
            <a:r>
              <a:rPr lang="en-US" dirty="0"/>
              <a:t> Capital Markets and Bond Markets are used interchangeably</a:t>
            </a:r>
          </a:p>
          <a:p>
            <a:endParaRPr lang="en-US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198482D-7511-6446-80A1-148ED8AB2F41}" type="slidenum">
              <a:rPr lang="en-US"/>
              <a:pPr eaLnBrk="1" hangingPunct="1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628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i="1" dirty="0"/>
              <a:t>Think: Why are long-term bonds more risky than short term Money Market securities?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F6849E-5BF8-6E45-8C75-3653559DD0FA}" type="slidenum">
              <a:rPr lang="en-US"/>
              <a:pPr eaLnBrk="1" hangingPunct="1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434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2"/>
            <a:r>
              <a:rPr lang="en-US" sz="2800" dirty="0"/>
              <a:t>Maturities:</a:t>
            </a:r>
          </a:p>
          <a:p>
            <a:pPr lvl="2"/>
            <a:r>
              <a:rPr lang="en-US" sz="2800" dirty="0"/>
              <a:t>Notes – Maturities up to 10 years</a:t>
            </a:r>
          </a:p>
          <a:p>
            <a:pPr lvl="2"/>
            <a:r>
              <a:rPr lang="en-US" sz="2800" dirty="0"/>
              <a:t>Bonds – Maturities from 10 to 30 years</a:t>
            </a:r>
            <a:endParaRPr 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8A4FDC2-DA7D-464E-9E25-2B68D32D10BF}" type="slidenum">
              <a:rPr lang="en-US"/>
              <a:pPr eaLnBrk="1" hangingPunct="1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168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96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4724400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none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4922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22348"/>
            <a:ext cx="4040188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5"/>
            <a:ext cx="4041775" cy="64922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22348"/>
            <a:ext cx="4041775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9059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600" b="1" dirty="0">
                <a:solidFill>
                  <a:srgbClr val="254061"/>
                </a:solidFill>
              </a:rPr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9059" y="73152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600" b="1" dirty="0">
                <a:solidFill>
                  <a:srgbClr val="254061"/>
                </a:solidFill>
              </a:rPr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pPr>
              <a:spcBef>
                <a:spcPct val="50000"/>
              </a:spcBef>
            </a:pPr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sset Classes and Financial Instrument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pital Market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977520817"/>
              </p:ext>
            </p:extLst>
          </p:nvPr>
        </p:nvGraphicFramePr>
        <p:xfrm>
          <a:off x="1600200" y="1600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3394291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ector of the fixed-income market</a:t>
            </a:r>
          </a:p>
          <a:p>
            <a:pPr lvl="1"/>
            <a:r>
              <a:rPr lang="en-US" dirty="0"/>
              <a:t>Long-Term</a:t>
            </a:r>
          </a:p>
          <a:p>
            <a:pPr lvl="1"/>
            <a:r>
              <a:rPr lang="en-US" dirty="0"/>
              <a:t>Liquid</a:t>
            </a:r>
          </a:p>
          <a:p>
            <a:pPr lvl="1"/>
            <a:r>
              <a:rPr lang="en-US" dirty="0"/>
              <a:t>Low risk (but not as low as the Money Market)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pital Market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431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easury Notes and Bonds</a:t>
            </a:r>
          </a:p>
          <a:p>
            <a:pPr lvl="1"/>
            <a:r>
              <a:rPr lang="en-US" dirty="0"/>
              <a:t>Maturities</a:t>
            </a:r>
          </a:p>
          <a:p>
            <a:pPr lvl="2"/>
            <a:r>
              <a:rPr lang="en-US" dirty="0"/>
              <a:t>Notes – </a:t>
            </a:r>
          </a:p>
          <a:p>
            <a:pPr lvl="2"/>
            <a:r>
              <a:rPr lang="en-US" dirty="0"/>
              <a:t>Bonds – </a:t>
            </a:r>
          </a:p>
          <a:p>
            <a:pPr lvl="1"/>
            <a:r>
              <a:rPr lang="en-US" dirty="0"/>
              <a:t>Par Value — $1,000</a:t>
            </a:r>
          </a:p>
          <a:p>
            <a:pPr lvl="1"/>
            <a:r>
              <a:rPr lang="en-US" dirty="0"/>
              <a:t>Interest paid semiannually</a:t>
            </a:r>
          </a:p>
          <a:p>
            <a:pPr lvl="1"/>
            <a:r>
              <a:rPr lang="en-US" dirty="0"/>
              <a:t>Quotes — Percentage of par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Market:</a:t>
            </a:r>
            <a:br>
              <a:rPr lang="en-US" dirty="0"/>
            </a:br>
            <a:r>
              <a:rPr lang="en-US" dirty="0"/>
              <a:t>Treasury Notes and Bo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352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lation-Protected Treasury Bonds</a:t>
            </a:r>
          </a:p>
          <a:p>
            <a:pPr lvl="1"/>
            <a:r>
              <a:rPr lang="en-US" dirty="0"/>
              <a:t>TIPS: </a:t>
            </a:r>
          </a:p>
          <a:p>
            <a:r>
              <a:rPr lang="en-US" dirty="0"/>
              <a:t>Federal Agency Debt</a:t>
            </a:r>
          </a:p>
          <a:p>
            <a:pPr lvl="1"/>
            <a:r>
              <a:rPr lang="en-US" dirty="0"/>
              <a:t>Fannie Mae </a:t>
            </a:r>
          </a:p>
          <a:p>
            <a:pPr lvl="1"/>
            <a:r>
              <a:rPr lang="en-US" dirty="0"/>
              <a:t>Freddie Mac</a:t>
            </a:r>
          </a:p>
          <a:p>
            <a:pPr lvl="1"/>
            <a:r>
              <a:rPr lang="en-US" dirty="0"/>
              <a:t>Others</a:t>
            </a:r>
          </a:p>
          <a:p>
            <a:r>
              <a:rPr lang="en-US" dirty="0"/>
              <a:t>International Bonds</a:t>
            </a:r>
          </a:p>
          <a:p>
            <a:pPr lvl="1"/>
            <a:r>
              <a:rPr lang="en-US" dirty="0"/>
              <a:t>Eurobonds and Yankee bonds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Market Secur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59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nicipal Bonds</a:t>
            </a:r>
          </a:p>
          <a:p>
            <a:pPr lvl="1"/>
            <a:r>
              <a:rPr lang="en-US" dirty="0"/>
              <a:t>Issued by state and local governments</a:t>
            </a:r>
          </a:p>
          <a:p>
            <a:pPr lvl="1"/>
            <a:r>
              <a:rPr lang="en-US" dirty="0"/>
              <a:t>Interest is exempt from federal income tax and sometimes from state and local tax</a:t>
            </a:r>
          </a:p>
          <a:p>
            <a:pPr lvl="1"/>
            <a:r>
              <a:rPr lang="en-US" dirty="0"/>
              <a:t>Types</a:t>
            </a:r>
          </a:p>
          <a:p>
            <a:pPr lvl="2"/>
            <a:r>
              <a:rPr lang="en-US" dirty="0"/>
              <a:t>General obligation bonds: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Revenue bonds: 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Market:</a:t>
            </a:r>
            <a:br>
              <a:rPr lang="en-US" dirty="0"/>
            </a:br>
            <a:r>
              <a:rPr lang="en-US" dirty="0"/>
              <a:t>Municipal Bo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288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-Exempt Debt </a:t>
            </a:r>
            <a:br>
              <a:rPr lang="en-US" dirty="0"/>
            </a:br>
            <a:r>
              <a:rPr lang="en-US" dirty="0"/>
              <a:t>Outstand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315632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116522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after-tax returns on each bond</a:t>
            </a:r>
          </a:p>
          <a:p>
            <a:pPr lvl="1"/>
            <a:r>
              <a:rPr lang="en-US" dirty="0"/>
              <a:t>Let </a:t>
            </a:r>
            <a:r>
              <a:rPr lang="en-US" i="1" dirty="0"/>
              <a:t>t</a:t>
            </a:r>
            <a:r>
              <a:rPr lang="en-US" dirty="0"/>
              <a:t> = investor</a:t>
            </a:r>
            <a:r>
              <a:rPr lang="en-US" altLang="ja-JP" dirty="0"/>
              <a:t>’</a:t>
            </a:r>
            <a:r>
              <a:rPr lang="en-US" dirty="0"/>
              <a:t>s marginal tax bracket</a:t>
            </a:r>
          </a:p>
          <a:p>
            <a:pPr lvl="1"/>
            <a:r>
              <a:rPr lang="en-US" dirty="0"/>
              <a:t>Let </a:t>
            </a:r>
            <a:r>
              <a:rPr lang="en-US" i="1" dirty="0"/>
              <a:t>r</a:t>
            </a:r>
            <a:r>
              <a:rPr lang="en-US" dirty="0"/>
              <a:t> = the before-tax return on the taxable bond</a:t>
            </a:r>
          </a:p>
          <a:p>
            <a:pPr lvl="1"/>
            <a:r>
              <a:rPr lang="en-US" dirty="0"/>
              <a:t>Let </a:t>
            </a:r>
            <a:r>
              <a:rPr lang="en-US" i="1" dirty="0"/>
              <a:t>r</a:t>
            </a:r>
            <a:r>
              <a:rPr lang="en-US" i="1" baseline="-25000" dirty="0"/>
              <a:t>m</a:t>
            </a:r>
            <a:r>
              <a:rPr lang="en-US" dirty="0"/>
              <a:t> = the municipal bond rate</a:t>
            </a:r>
          </a:p>
          <a:p>
            <a:pPr lvl="1"/>
            <a:r>
              <a:rPr lang="en-US" dirty="0"/>
              <a:t>If 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	then the taxable bond gives a higher return; 	otherwise, the municipal bond is preferred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nicipal Bond Yields</a:t>
            </a:r>
            <a:br>
              <a:rPr lang="en-US" dirty="0"/>
            </a:br>
            <a:r>
              <a:rPr lang="en-US" dirty="0"/>
              <a:t>Taxable vs. Tax-Exempt Bond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27935"/>
              </p:ext>
            </p:extLst>
          </p:nvPr>
        </p:nvGraphicFramePr>
        <p:xfrm>
          <a:off x="3200400" y="381000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3810000"/>
                        <a:ext cx="223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635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-Exempt Yield Tab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9" y="2667000"/>
            <a:ext cx="899787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34073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porate Bonds</a:t>
            </a:r>
          </a:p>
          <a:p>
            <a:pPr lvl="1"/>
            <a:r>
              <a:rPr lang="en-US" dirty="0"/>
              <a:t>Issued by private firms </a:t>
            </a:r>
          </a:p>
          <a:p>
            <a:pPr lvl="1"/>
            <a:r>
              <a:rPr lang="en-US" dirty="0"/>
              <a:t>Semi-annual interest payments</a:t>
            </a:r>
          </a:p>
          <a:p>
            <a:pPr lvl="1"/>
            <a:r>
              <a:rPr lang="en-US" dirty="0"/>
              <a:t>Larger default risk than government securities</a:t>
            </a:r>
          </a:p>
          <a:p>
            <a:pPr lvl="1"/>
            <a:r>
              <a:rPr lang="en-US" dirty="0"/>
              <a:t>Options in corporate bonds</a:t>
            </a:r>
          </a:p>
          <a:p>
            <a:pPr lvl="2"/>
            <a:r>
              <a:rPr lang="en-US" dirty="0"/>
              <a:t>Callable</a:t>
            </a:r>
          </a:p>
          <a:p>
            <a:pPr lvl="2"/>
            <a:r>
              <a:rPr lang="en-US" dirty="0"/>
              <a:t>Convertible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Market: </a:t>
            </a:r>
            <a:br>
              <a:rPr lang="en-US" dirty="0"/>
            </a:br>
            <a:r>
              <a:rPr lang="en-US" dirty="0"/>
              <a:t>Corporate Bo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081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tgage-Backed Securities</a:t>
            </a:r>
          </a:p>
          <a:p>
            <a:pPr lvl="1"/>
            <a:r>
              <a:rPr lang="en-US" dirty="0"/>
              <a:t>Proportional ownership of a mortgage pool or a specified obligation secured by a pool </a:t>
            </a:r>
          </a:p>
          <a:p>
            <a:pPr lvl="1"/>
            <a:r>
              <a:rPr lang="en-US" dirty="0"/>
              <a:t>Produced by securitizing mortgages</a:t>
            </a:r>
          </a:p>
          <a:p>
            <a:pPr lvl="1"/>
            <a:r>
              <a:rPr lang="en-US" dirty="0"/>
              <a:t>Most were issued by Fannie Mae and Freddie Mac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Markets: </a:t>
            </a:r>
            <a:br>
              <a:rPr lang="en-US" dirty="0"/>
            </a:br>
            <a:r>
              <a:rPr lang="en-US" dirty="0"/>
              <a:t>Mortgage Backed Secur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22922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98206570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80372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tgage-Backed Securities</a:t>
            </a:r>
          </a:p>
          <a:p>
            <a:pPr lvl="1"/>
            <a:r>
              <a:rPr lang="en-US" dirty="0"/>
              <a:t>Traditionally </a:t>
            </a:r>
            <a:r>
              <a:rPr lang="en-US" i="1" dirty="0"/>
              <a:t>conforming mortgag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ater, </a:t>
            </a:r>
            <a:r>
              <a:rPr lang="en-US" altLang="ja-JP" dirty="0"/>
              <a:t>“</a:t>
            </a:r>
            <a:r>
              <a:rPr lang="en-US" dirty="0"/>
              <a:t>private-label</a:t>
            </a:r>
            <a:r>
              <a:rPr lang="en-US" altLang="ja-JP" dirty="0"/>
              <a:t>”</a:t>
            </a:r>
            <a:r>
              <a:rPr lang="en-US" dirty="0"/>
              <a:t> issuers securitized large amounts of </a:t>
            </a:r>
            <a:r>
              <a:rPr lang="en-US" i="1" dirty="0"/>
              <a:t>subprime mortgag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annie and Freddie were allowed and even encouraged to buy subprime mortgage securities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Market Secur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914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tgage-Backed Securities Outstand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315165" cy="4256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0340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.S. Fixed-Income Marke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90455"/>
            <a:ext cx="7086600" cy="461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779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951447148"/>
              </p:ext>
            </p:extLst>
          </p:nvPr>
        </p:nvGraphicFramePr>
        <p:xfrm>
          <a:off x="914400" y="15240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073120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on stock</a:t>
            </a:r>
          </a:p>
          <a:p>
            <a:pPr lvl="1"/>
            <a:r>
              <a:rPr lang="en-US" dirty="0"/>
              <a:t>Ownership</a:t>
            </a:r>
          </a:p>
          <a:p>
            <a:pPr lvl="1"/>
            <a:r>
              <a:rPr lang="en-US" dirty="0"/>
              <a:t>Residual claim</a:t>
            </a:r>
          </a:p>
          <a:p>
            <a:pPr lvl="1"/>
            <a:r>
              <a:rPr lang="en-US" dirty="0"/>
              <a:t>Limited liability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ty Securities:</a:t>
            </a:r>
            <a:br>
              <a:rPr lang="en-US" dirty="0"/>
            </a:br>
            <a:r>
              <a:rPr lang="en-US" dirty="0"/>
              <a:t>Common Stoc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23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ferred stock: </a:t>
            </a:r>
          </a:p>
          <a:p>
            <a:pPr lvl="1"/>
            <a:r>
              <a:rPr lang="en-US" dirty="0"/>
              <a:t>Perpetuity</a:t>
            </a:r>
          </a:p>
          <a:p>
            <a:pPr lvl="1"/>
            <a:r>
              <a:rPr lang="en-US" dirty="0"/>
              <a:t>Fixed dividends</a:t>
            </a:r>
          </a:p>
          <a:p>
            <a:pPr lvl="1"/>
            <a:r>
              <a:rPr lang="en-US" dirty="0"/>
              <a:t>Priority over common</a:t>
            </a:r>
          </a:p>
          <a:p>
            <a:pPr lvl="1"/>
            <a:r>
              <a:rPr lang="en-US" dirty="0"/>
              <a:t>Tax treatment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ty Securities:</a:t>
            </a:r>
            <a:br>
              <a:rPr lang="en-US" dirty="0"/>
            </a:br>
            <a:r>
              <a:rPr lang="en-US" dirty="0"/>
              <a:t>Preferred Stoc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4622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merican Depository Receipts (ADR)</a:t>
            </a:r>
          </a:p>
          <a:p>
            <a:pPr lvl="1"/>
            <a:r>
              <a:rPr lang="en-US" dirty="0"/>
              <a:t>Certificates traded in U.S. markets that represent ownership in shares of a foreign company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ty Securities:</a:t>
            </a:r>
            <a:br>
              <a:rPr lang="en-US" dirty="0"/>
            </a:br>
            <a:r>
              <a:rPr lang="en-US" dirty="0"/>
              <a:t>AD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4622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nd Yield:</a:t>
            </a:r>
          </a:p>
          <a:p>
            <a:endParaRPr lang="en-US" dirty="0"/>
          </a:p>
          <a:p>
            <a:r>
              <a:rPr lang="en-US" dirty="0"/>
              <a:t>Capital Gains:</a:t>
            </a:r>
          </a:p>
          <a:p>
            <a:endParaRPr lang="en-US" dirty="0"/>
          </a:p>
          <a:p>
            <a:r>
              <a:rPr lang="en-US" dirty="0"/>
              <a:t>P/E Ratio:</a:t>
            </a:r>
          </a:p>
          <a:p>
            <a:endParaRPr lang="en-US" dirty="0"/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 Basic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43086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w Jones Industrial Average</a:t>
            </a:r>
          </a:p>
          <a:p>
            <a:pPr lvl="1"/>
            <a:r>
              <a:rPr lang="en-US" dirty="0"/>
              <a:t>Includes 30 large blue-chip corporations</a:t>
            </a:r>
          </a:p>
          <a:p>
            <a:pPr lvl="1"/>
            <a:r>
              <a:rPr lang="en-US" dirty="0"/>
              <a:t>Computed since 1896</a:t>
            </a:r>
          </a:p>
          <a:p>
            <a:pPr lvl="1"/>
            <a:r>
              <a:rPr lang="en-US" dirty="0"/>
              <a:t>Price-Weighted Index</a:t>
            </a:r>
          </a:p>
          <a:p>
            <a:r>
              <a:rPr lang="en-US" dirty="0"/>
              <a:t>S&amp;P 500</a:t>
            </a:r>
          </a:p>
          <a:p>
            <a:pPr lvl="1"/>
            <a:r>
              <a:rPr lang="en-US" dirty="0"/>
              <a:t>Broad based index of 500 firms</a:t>
            </a:r>
          </a:p>
          <a:p>
            <a:pPr lvl="1"/>
            <a:r>
              <a:rPr lang="en-US" dirty="0"/>
              <a:t>Market-Value-Weighted Index</a:t>
            </a:r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 Market Indi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8698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nvestors can base their portfolios on an index</a:t>
            </a:r>
          </a:p>
          <a:p>
            <a:pPr lvl="1"/>
            <a:r>
              <a:rPr lang="en-US" dirty="0"/>
              <a:t>Buy an index mutual fund</a:t>
            </a:r>
          </a:p>
          <a:p>
            <a:pPr lvl="1"/>
            <a:r>
              <a:rPr lang="en-US" dirty="0"/>
              <a:t>Buy exchange-traded funds (ETFs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 Market Index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147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Incom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536208921"/>
              </p:ext>
            </p:extLst>
          </p:nvPr>
        </p:nvGraphicFramePr>
        <p:xfrm>
          <a:off x="914400" y="15240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45239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U.S. Indexes</a:t>
            </a:r>
          </a:p>
        </p:txBody>
      </p:sp>
      <p:sp>
        <p:nvSpPr>
          <p:cNvPr id="27652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YSE Composite</a:t>
            </a:r>
          </a:p>
          <a:p>
            <a:r>
              <a:rPr lang="en-US" sz="2800" dirty="0"/>
              <a:t>NASDAQ Composite</a:t>
            </a:r>
          </a:p>
          <a:p>
            <a:r>
              <a:rPr lang="en-US" sz="2800" dirty="0"/>
              <a:t>Wilshire 5000</a:t>
            </a:r>
          </a:p>
        </p:txBody>
      </p:sp>
      <p:sp>
        <p:nvSpPr>
          <p:cNvPr id="27653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Foreign Indexes</a:t>
            </a:r>
          </a:p>
        </p:txBody>
      </p:sp>
      <p:sp>
        <p:nvSpPr>
          <p:cNvPr id="27654" name="Content Placeholder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ikkei (Japan)</a:t>
            </a:r>
          </a:p>
          <a:p>
            <a:r>
              <a:rPr lang="en-US" sz="2800" dirty="0"/>
              <a:t>FTSE (U.K.; pronounced </a:t>
            </a:r>
            <a:r>
              <a:rPr lang="ja-JP" altLang="en-US" sz="2800" dirty="0"/>
              <a:t>“</a:t>
            </a:r>
            <a:r>
              <a:rPr lang="en-US" sz="2800" dirty="0"/>
              <a:t>footsie</a:t>
            </a:r>
            <a:r>
              <a:rPr lang="ja-JP" altLang="en-US" sz="2800" dirty="0"/>
              <a:t>”</a:t>
            </a:r>
            <a:r>
              <a:rPr lang="en-US" sz="2800" dirty="0"/>
              <a:t>)</a:t>
            </a:r>
          </a:p>
          <a:p>
            <a:r>
              <a:rPr lang="en-US" sz="2800" dirty="0"/>
              <a:t>DAX (Germany),</a:t>
            </a:r>
          </a:p>
          <a:p>
            <a:r>
              <a:rPr lang="en-US" sz="2800" dirty="0"/>
              <a:t>Hang Seng (Hong Kong)</a:t>
            </a:r>
          </a:p>
          <a:p>
            <a:r>
              <a:rPr lang="en-US" sz="2800" dirty="0"/>
              <a:t>TSX (Canada)</a:t>
            </a:r>
          </a:p>
        </p:txBody>
      </p:sp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Indi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7833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Content Placeholder 4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371600"/>
          </a:xfrm>
        </p:spPr>
        <p:txBody>
          <a:bodyPr>
            <a:normAutofit/>
          </a:bodyPr>
          <a:lstStyle/>
          <a:p>
            <a:r>
              <a:rPr lang="en-US" sz="2800" dirty="0"/>
              <a:t>A derivative is a security that gets its value from the value of another asset, such as commodity prices, bond and stock prices, or market index value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14331217"/>
              </p:ext>
            </p:extLst>
          </p:nvPr>
        </p:nvGraphicFramePr>
        <p:xfrm>
          <a:off x="609600" y="9906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3852819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i="1" dirty="0"/>
              <a:t>Call Option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Right to buy underlying asset at the strike price</a:t>
            </a:r>
          </a:p>
          <a:p>
            <a:pPr lvl="2"/>
            <a:r>
              <a:rPr lang="en-US" dirty="0"/>
              <a:t>Value of calls decreases as strike price increases</a:t>
            </a:r>
          </a:p>
          <a:p>
            <a:pPr lvl="1"/>
            <a:r>
              <a:rPr lang="en-US" i="1" dirty="0"/>
              <a:t>Put Option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Right to sell underlying asset at the strike price </a:t>
            </a:r>
          </a:p>
          <a:p>
            <a:pPr lvl="2"/>
            <a:r>
              <a:rPr lang="en-US" dirty="0"/>
              <a:t>Value of puts increase with strike price</a:t>
            </a:r>
          </a:p>
          <a:p>
            <a:pPr lvl="1"/>
            <a:r>
              <a:rPr lang="en-US" dirty="0"/>
              <a:t>Both calls and puts increases with time until expiration</a:t>
            </a:r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Markets: </a:t>
            </a:r>
            <a:br>
              <a:rPr lang="en-US" dirty="0"/>
            </a:br>
            <a:r>
              <a:rPr lang="en-US" dirty="0"/>
              <a:t>Op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60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tures Contracts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/>
              <a:t>Long position: </a:t>
            </a:r>
          </a:p>
          <a:p>
            <a:pPr lvl="1"/>
            <a:r>
              <a:rPr lang="en-US" i="1" dirty="0"/>
              <a:t>Short position: </a:t>
            </a:r>
          </a:p>
        </p:txBody>
      </p:sp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Markets:</a:t>
            </a:r>
            <a:br>
              <a:rPr lang="en-US" dirty="0"/>
            </a:br>
            <a:r>
              <a:rPr lang="en-US" dirty="0"/>
              <a:t>Futur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47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Option</a:t>
            </a:r>
          </a:p>
        </p:txBody>
      </p:sp>
      <p:sp>
        <p:nvSpPr>
          <p:cNvPr id="31748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US" sz="2600" dirty="0"/>
              <a:t>Right, but not obligation, to buy or sell</a:t>
            </a:r>
          </a:p>
          <a:p>
            <a:r>
              <a:rPr lang="en-US" sz="2600" dirty="0"/>
              <a:t>Option is exercised only when it is profitable</a:t>
            </a:r>
          </a:p>
          <a:p>
            <a:endParaRPr lang="en-US" sz="2600" dirty="0"/>
          </a:p>
          <a:p>
            <a:r>
              <a:rPr lang="en-US" sz="2600" dirty="0"/>
              <a:t>Options must be purchased</a:t>
            </a:r>
          </a:p>
          <a:p>
            <a:r>
              <a:rPr lang="en-US" sz="2600" dirty="0"/>
              <a:t>The </a:t>
            </a:r>
            <a:r>
              <a:rPr lang="en-US" sz="2600" i="1" dirty="0"/>
              <a:t>premium</a:t>
            </a:r>
            <a:r>
              <a:rPr lang="en-US" sz="2600" dirty="0"/>
              <a:t> is the price of the option itself</a:t>
            </a:r>
          </a:p>
        </p:txBody>
      </p:sp>
      <p:sp>
        <p:nvSpPr>
          <p:cNvPr id="31749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Futures Contract</a:t>
            </a:r>
          </a:p>
        </p:txBody>
      </p:sp>
      <p:sp>
        <p:nvSpPr>
          <p:cNvPr id="31750" name="Content Placeholder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Obliged to make or take delivery</a:t>
            </a:r>
          </a:p>
          <a:p>
            <a:r>
              <a:rPr lang="en-US" sz="2600" dirty="0"/>
              <a:t>Long (short) position </a:t>
            </a:r>
            <a:r>
              <a:rPr lang="en-US" sz="2600" u="sng" dirty="0"/>
              <a:t>must</a:t>
            </a:r>
            <a:r>
              <a:rPr lang="en-US" sz="2600" dirty="0"/>
              <a:t> buy (sell) at the futures price</a:t>
            </a:r>
          </a:p>
          <a:p>
            <a:r>
              <a:rPr lang="en-US" sz="2600" dirty="0"/>
              <a:t>Futures contracts are entered into without cost</a:t>
            </a:r>
          </a:p>
        </p:txBody>
      </p:sp>
      <p:sp>
        <p:nvSpPr>
          <p:cNvPr id="317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79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ector of the fixed-income market</a:t>
            </a:r>
          </a:p>
          <a:p>
            <a:pPr lvl="1"/>
            <a:r>
              <a:rPr lang="en-US" dirty="0"/>
              <a:t>Short-term</a:t>
            </a:r>
          </a:p>
          <a:p>
            <a:pPr lvl="1"/>
            <a:r>
              <a:rPr lang="en-US" dirty="0"/>
              <a:t>Liquid</a:t>
            </a:r>
          </a:p>
          <a:p>
            <a:pPr lvl="1"/>
            <a:r>
              <a:rPr lang="en-US" dirty="0"/>
              <a:t>Low risk</a:t>
            </a:r>
          </a:p>
          <a:p>
            <a:pPr lvl="1"/>
            <a:r>
              <a:rPr lang="en-US" dirty="0"/>
              <a:t>Often have large denominations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ney Marke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413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Components of</a:t>
            </a:r>
            <a:br>
              <a:rPr lang="en-US" dirty="0"/>
            </a:br>
            <a:r>
              <a:rPr lang="en-US" dirty="0"/>
              <a:t>the Money Marke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1" y="2133600"/>
            <a:ext cx="90925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092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easury bills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Bid and asked price</a:t>
            </a:r>
          </a:p>
          <a:p>
            <a:pPr lvl="1"/>
            <a:r>
              <a:rPr lang="en-US" dirty="0"/>
              <a:t>Bank discount method</a:t>
            </a:r>
          </a:p>
          <a:p>
            <a:r>
              <a:rPr lang="en-US" dirty="0"/>
              <a:t>Certificates of deposit: </a:t>
            </a:r>
          </a:p>
          <a:p>
            <a:endParaRPr lang="en-US" dirty="0"/>
          </a:p>
          <a:p>
            <a:r>
              <a:rPr lang="en-US" dirty="0"/>
              <a:t>Commercial paper: </a:t>
            </a:r>
          </a:p>
        </p:txBody>
      </p:sp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Market Securitie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25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ankers</a:t>
            </a:r>
            <a:r>
              <a:rPr lang="en-US" altLang="ja-JP" dirty="0"/>
              <a:t>’</a:t>
            </a:r>
            <a:r>
              <a:rPr lang="en-US" dirty="0"/>
              <a:t> Acceptance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urodollar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pos and reverse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ederal funds: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Market Securitie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986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ey market securities are not free of default risk</a:t>
            </a:r>
          </a:p>
          <a:p>
            <a:endParaRPr lang="en-US" dirty="0"/>
          </a:p>
          <a:p>
            <a:r>
              <a:rPr lang="en-US" dirty="0"/>
              <a:t>The premium on bank CDs and the TED spread have often become greater during periods of financial crisis</a:t>
            </a:r>
          </a:p>
        </p:txBody>
      </p:sp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ields on </a:t>
            </a:r>
            <a:br>
              <a:rPr lang="en-US" dirty="0"/>
            </a:br>
            <a:r>
              <a:rPr lang="en-US" dirty="0"/>
              <a:t>Money Market Instrumen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64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152" y="1623718"/>
            <a:ext cx="8211696" cy="422016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 between 3-month CD </a:t>
            </a:r>
            <a:br>
              <a:rPr lang="en-US" dirty="0"/>
            </a:br>
            <a:r>
              <a:rPr lang="en-US" dirty="0"/>
              <a:t>and Treasury Bil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-</a:t>
            </a:r>
            <a:fld id="{6EE680E7-6695-40CB-9F55-ED743808428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351563"/>
      </p:ext>
    </p:extLst>
  </p:cSld>
  <p:clrMapOvr>
    <a:masterClrMapping/>
  </p:clrMapOvr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470</TotalTime>
  <Words>1335</Words>
  <Application>Microsoft Office PowerPoint</Application>
  <PresentationFormat>On-screen Show (4:3)</PresentationFormat>
  <Paragraphs>337</Paragraphs>
  <Slides>34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ＭＳ Ｐゴシック</vt:lpstr>
      <vt:lpstr>Arial</vt:lpstr>
      <vt:lpstr>Calibri</vt:lpstr>
      <vt:lpstr>Cambria</vt:lpstr>
      <vt:lpstr>Constantia</vt:lpstr>
      <vt:lpstr>BKM_PPT_Ch01_11e_NB</vt:lpstr>
      <vt:lpstr>Equation</vt:lpstr>
      <vt:lpstr>Chapter Two</vt:lpstr>
      <vt:lpstr>Chapter Overview</vt:lpstr>
      <vt:lpstr>Fixed Income</vt:lpstr>
      <vt:lpstr>The Money Market</vt:lpstr>
      <vt:lpstr>Major Components of the Money Market</vt:lpstr>
      <vt:lpstr>Money Market Securities (1 of 2)</vt:lpstr>
      <vt:lpstr>Money Market Securities (2 of 2)</vt:lpstr>
      <vt:lpstr>Yields on  Money Market Instruments</vt:lpstr>
      <vt:lpstr>Spread between 3-month CD  and Treasury Bills</vt:lpstr>
      <vt:lpstr>The Capital Market (1 of 2)</vt:lpstr>
      <vt:lpstr>The Capital Market (2 of 2)</vt:lpstr>
      <vt:lpstr>Capital Market: Treasury Notes and Bonds</vt:lpstr>
      <vt:lpstr>Capital Market Securities</vt:lpstr>
      <vt:lpstr>Capital Market: Municipal Bonds</vt:lpstr>
      <vt:lpstr>Tax-Exempt Debt  Outstanding</vt:lpstr>
      <vt:lpstr>Municipal Bond Yields Taxable vs. Tax-Exempt Bonds</vt:lpstr>
      <vt:lpstr>Tax-Exempt Yield Table</vt:lpstr>
      <vt:lpstr>Capital Market:  Corporate Bonds</vt:lpstr>
      <vt:lpstr>Capital Markets:  Mortgage Backed Securities</vt:lpstr>
      <vt:lpstr>Bond Market Securities</vt:lpstr>
      <vt:lpstr>Mortgage-Backed Securities Outstanding</vt:lpstr>
      <vt:lpstr>U.S. Fixed-Income Market</vt:lpstr>
      <vt:lpstr>Equity</vt:lpstr>
      <vt:lpstr>Equity Securities: Common Stock</vt:lpstr>
      <vt:lpstr>Equity Securities: Preferred Stock</vt:lpstr>
      <vt:lpstr>Equity Securities: ADR</vt:lpstr>
      <vt:lpstr>Stock Basics</vt:lpstr>
      <vt:lpstr>Stock Market Indices</vt:lpstr>
      <vt:lpstr>Stock Market Indexes</vt:lpstr>
      <vt:lpstr>Other Indices</vt:lpstr>
      <vt:lpstr>Derivatives</vt:lpstr>
      <vt:lpstr>Derivatives Markets:  Options</vt:lpstr>
      <vt:lpstr>Derivatives Markets: Futures</vt:lpstr>
      <vt:lpstr>Comparison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34</cp:revision>
  <cp:lastPrinted>2017-03-07T15:41:56Z</cp:lastPrinted>
  <dcterms:created xsi:type="dcterms:W3CDTF">2017-03-09T17:21:39Z</dcterms:created>
  <dcterms:modified xsi:type="dcterms:W3CDTF">2018-01-23T00:23:03Z</dcterms:modified>
</cp:coreProperties>
</file>